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14220" w14:paraId="5960BA2B" w14:textId="77777777" w:rsidTr="001C353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272D97EA" w14:textId="77777777" w:rsidR="00814220" w:rsidRPr="00EF0C3E" w:rsidRDefault="00814220" w:rsidP="001C3539">
            <w:pPr>
              <w:pStyle w:val="TableHead"/>
              <w:framePr w:hSpace="0" w:wrap="auto" w:hAnchor="text" w:xAlign="left" w:yAlign="inline"/>
            </w:pPr>
            <w:bookmarkStart w:id="0" w:name="_GoBack"/>
            <w:bookmarkEnd w:id="0"/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B29C51A" w14:textId="77777777" w:rsidR="00814220" w:rsidRPr="00EF0C3E" w:rsidRDefault="00814220" w:rsidP="001C3539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C7B28CC" w14:textId="77777777" w:rsidR="00814220" w:rsidRPr="00EF0C3E" w:rsidRDefault="00814220" w:rsidP="001C3539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BD8F65A" w14:textId="77777777" w:rsidR="00814220" w:rsidRPr="00EF0C3E" w:rsidRDefault="00814220" w:rsidP="001C3539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1D6F7ED0" w14:textId="77777777" w:rsidR="00814220" w:rsidRDefault="00796310" w:rsidP="001C3539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1C3539" w:rsidRPr="00D23ECE" w14:paraId="70C8DA77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6B120E9" w14:textId="4FF521FE" w:rsidR="001C3539" w:rsidRPr="00EF0C3E" w:rsidRDefault="001C3539" w:rsidP="00EF0C3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954" w:type="dxa"/>
            <w:shd w:val="clear" w:color="auto" w:fill="auto"/>
          </w:tcPr>
          <w:p w14:paraId="6448659B" w14:textId="23F630FF" w:rsidR="001C3539" w:rsidRPr="00EF0C3E" w:rsidRDefault="001C3539" w:rsidP="00664D26">
            <w:pPr>
              <w:pStyle w:val="Text"/>
              <w:ind w:left="75"/>
            </w:pPr>
            <w:r>
              <w:t>Understands that integration is required to so</w:t>
            </w:r>
            <w:r w:rsidR="00D16C75">
              <w:t>l</w:t>
            </w:r>
            <w:r>
              <w:t>ve the problem. For example</w:t>
            </w:r>
            <w:r w:rsidR="00085F7F">
              <w:t>,</w:t>
            </w:r>
            <w:r>
              <w:t xml:space="preserve"> writes</w:t>
            </w:r>
            <w:r w:rsidR="00C25EE6" w:rsidRPr="00C14FEF">
              <w:rPr>
                <w:position w:val="-24"/>
              </w:rPr>
              <w:object w:dxaOrig="1380" w:dyaOrig="580" w14:anchorId="06B6AB1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8.25pt;height:29.25pt" o:ole="">
                  <v:imagedata r:id="rId7" o:title=""/>
                </v:shape>
                <o:OLEObject Type="Embed" ProgID="Equation.DSMT4" ShapeID="_x0000_i1025" DrawAspect="Content" ObjectID="_1572679813" r:id="rId8"/>
              </w:object>
            </w:r>
          </w:p>
        </w:tc>
        <w:tc>
          <w:tcPr>
            <w:tcW w:w="850" w:type="dxa"/>
            <w:shd w:val="clear" w:color="auto" w:fill="auto"/>
          </w:tcPr>
          <w:p w14:paraId="486ED8C7" w14:textId="0C9F943C" w:rsidR="001C3539" w:rsidRPr="00EF0C3E" w:rsidRDefault="001C3539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F7F3297" w14:textId="3A815096" w:rsidR="001C3539" w:rsidRPr="00EF0C3E" w:rsidRDefault="001C3539" w:rsidP="0015414A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6119BD47" w14:textId="77777777" w:rsidR="001C3539" w:rsidRDefault="001C3539" w:rsidP="0015414A">
            <w:pPr>
              <w:pStyle w:val="Text"/>
              <w:jc w:val="center"/>
            </w:pPr>
            <w:r>
              <w:t>6th</w:t>
            </w:r>
          </w:p>
          <w:p w14:paraId="2DC4C511" w14:textId="74052F29" w:rsidR="001C3539" w:rsidRPr="00D23ECE" w:rsidRDefault="001C3539" w:rsidP="00D377EF">
            <w:pPr>
              <w:pStyle w:val="Text"/>
              <w:jc w:val="center"/>
            </w:pPr>
            <w:r>
              <w:t>Use definite integration to find areas between curves.</w:t>
            </w:r>
          </w:p>
        </w:tc>
      </w:tr>
      <w:tr w:rsidR="001C3539" w:rsidRPr="00D23ECE" w14:paraId="46EE8732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3EA41DC" w14:textId="5A91E4E6" w:rsidR="001C3539" w:rsidRPr="00EF0C3E" w:rsidRDefault="001C3539" w:rsidP="00BB2AB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CED72BC" w14:textId="5073BEB5" w:rsidR="001C3539" w:rsidRDefault="001C3539" w:rsidP="00664D26">
            <w:pPr>
              <w:pStyle w:val="Text"/>
              <w:ind w:left="75"/>
            </w:pPr>
            <w:r>
              <w:t>Uses the trigonometric identity</w:t>
            </w:r>
            <w:r w:rsidR="00085F7F" w:rsidRPr="008A009D">
              <w:rPr>
                <w:position w:val="-6"/>
              </w:rPr>
              <w:object w:dxaOrig="1740" w:dyaOrig="320" w14:anchorId="681440DB">
                <v:shape id="_x0000_i1026" type="#_x0000_t75" style="width:86.25pt;height:16.5pt" o:ole="">
                  <v:imagedata r:id="rId9" o:title=""/>
                </v:shape>
                <o:OLEObject Type="Embed" ProgID="Equation.DSMT4" ShapeID="_x0000_i1026" DrawAspect="Content" ObjectID="_1572679814" r:id="rId10"/>
              </w:object>
            </w:r>
            <w:r>
              <w:t xml:space="preserve">to rewrite </w:t>
            </w:r>
            <w:r w:rsidR="00085F7F" w:rsidRPr="00C14FEF">
              <w:rPr>
                <w:position w:val="-24"/>
              </w:rPr>
              <w:object w:dxaOrig="1180" w:dyaOrig="580" w14:anchorId="7B1FE210">
                <v:shape id="_x0000_i1027" type="#_x0000_t75" style="width:59.25pt;height:29.25pt" o:ole="">
                  <v:imagedata r:id="rId11" o:title=""/>
                </v:shape>
                <o:OLEObject Type="Embed" ProgID="Equation.DSMT4" ShapeID="_x0000_i1027" DrawAspect="Content" ObjectID="_1572679815" r:id="rId12"/>
              </w:object>
            </w:r>
            <w:r>
              <w:t>as</w:t>
            </w:r>
            <w:r w:rsidR="00085F7F" w:rsidRPr="00085F7F">
              <w:rPr>
                <w:position w:val="-26"/>
              </w:rPr>
              <w:object w:dxaOrig="2140" w:dyaOrig="639" w14:anchorId="11308557">
                <v:shape id="_x0000_i1028" type="#_x0000_t75" style="width:107.25pt;height:32.25pt" o:ole="">
                  <v:imagedata r:id="rId13" o:title=""/>
                </v:shape>
                <o:OLEObject Type="Embed" ProgID="Equation.DSMT4" ShapeID="_x0000_i1028" DrawAspect="Content" ObjectID="_1572679816" r:id="rId14"/>
              </w:object>
            </w:r>
            <w:r>
              <w:t>o</w:t>
            </w:r>
            <w:r w:rsidR="000E6808">
              <w:t>.</w:t>
            </w:r>
            <w:r>
              <w:t>e.</w:t>
            </w:r>
          </w:p>
        </w:tc>
        <w:tc>
          <w:tcPr>
            <w:tcW w:w="850" w:type="dxa"/>
            <w:shd w:val="clear" w:color="auto" w:fill="auto"/>
          </w:tcPr>
          <w:p w14:paraId="7C5759A7" w14:textId="2DA5E068" w:rsidR="001C3539" w:rsidRDefault="001C3539" w:rsidP="00BB2AB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E17672F" w14:textId="4F9EC820" w:rsidR="001C3539" w:rsidRDefault="001C3539" w:rsidP="00BB2AB5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22DE584F" w14:textId="77777777" w:rsidR="001C3539" w:rsidRPr="00D23ECE" w:rsidRDefault="001C3539" w:rsidP="00BB2AB5">
            <w:pPr>
              <w:pStyle w:val="Text"/>
            </w:pPr>
          </w:p>
        </w:tc>
      </w:tr>
      <w:tr w:rsidR="001C3539" w:rsidRPr="00D23ECE" w14:paraId="596BBC74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471F765" w14:textId="77777777" w:rsidR="001C3539" w:rsidRPr="00EF0C3E" w:rsidRDefault="001C3539" w:rsidP="00BB2AB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32CDAC0" w14:textId="036807FD" w:rsidR="001C3539" w:rsidRPr="00EF0C3E" w:rsidRDefault="001C3539" w:rsidP="00664D26">
            <w:pPr>
              <w:pStyle w:val="Text"/>
              <w:ind w:left="75"/>
            </w:pPr>
            <w:r>
              <w:t>Shows</w:t>
            </w:r>
            <w:r w:rsidR="006D2191" w:rsidRPr="008A009D">
              <w:rPr>
                <w:position w:val="-34"/>
              </w:rPr>
              <w:object w:dxaOrig="1740" w:dyaOrig="760" w14:anchorId="0A42276D">
                <v:shape id="_x0000_i1029" type="#_x0000_t75" style="width:87pt;height:38.25pt" o:ole="">
                  <v:imagedata r:id="rId15" o:title=""/>
                </v:shape>
                <o:OLEObject Type="Embed" ProgID="Equation.DSMT4" ShapeID="_x0000_i1029" DrawAspect="Content" ObjectID="_1572679817" r:id="rId16"/>
              </w:object>
            </w:r>
          </w:p>
        </w:tc>
        <w:tc>
          <w:tcPr>
            <w:tcW w:w="850" w:type="dxa"/>
            <w:shd w:val="clear" w:color="auto" w:fill="auto"/>
          </w:tcPr>
          <w:p w14:paraId="6AD0B14B" w14:textId="77777777" w:rsidR="001C3539" w:rsidRPr="00EF0C3E" w:rsidRDefault="001C3539" w:rsidP="00BB2AB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32E7744" w14:textId="77777777" w:rsidR="001C3539" w:rsidRPr="00EF0C3E" w:rsidRDefault="001C3539" w:rsidP="00BB2AB5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8A26790" w14:textId="77777777" w:rsidR="001C3539" w:rsidRPr="00D23ECE" w:rsidRDefault="001C3539" w:rsidP="00BB2AB5">
            <w:pPr>
              <w:pStyle w:val="Text"/>
            </w:pPr>
          </w:p>
        </w:tc>
      </w:tr>
      <w:tr w:rsidR="001C3539" w:rsidRPr="00D23ECE" w14:paraId="3748DBCA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5299060" w14:textId="77777777" w:rsidR="001C3539" w:rsidRPr="00EF0C3E" w:rsidRDefault="001C3539" w:rsidP="00BB2AB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F17F512" w14:textId="77777777" w:rsidR="006D2191" w:rsidRDefault="001C3539" w:rsidP="00664D26">
            <w:pPr>
              <w:pStyle w:val="Text"/>
              <w:ind w:left="75"/>
            </w:pPr>
            <w:r>
              <w:t xml:space="preserve">Demonstrates an understanding of the need to find </w:t>
            </w:r>
            <w:r w:rsidR="006D2191" w:rsidRPr="00C14FEF">
              <w:rPr>
                <w:position w:val="-24"/>
              </w:rPr>
              <w:object w:dxaOrig="1400" w:dyaOrig="600" w14:anchorId="26EF4A07">
                <v:shape id="_x0000_i1030" type="#_x0000_t75" style="width:70.5pt;height:30pt" o:ole="">
                  <v:imagedata r:id="rId17" o:title=""/>
                </v:shape>
                <o:OLEObject Type="Embed" ProgID="Equation.DSMT4" ShapeID="_x0000_i1030" DrawAspect="Content" ObjectID="_1572679818" r:id="rId18"/>
              </w:object>
            </w:r>
            <w:r>
              <w:t xml:space="preserve"> using integration by parts. For example, </w:t>
            </w:r>
            <w:r w:rsidR="006D2191" w:rsidRPr="006D2191">
              <w:rPr>
                <w:position w:val="-22"/>
              </w:rPr>
              <w:object w:dxaOrig="1140" w:dyaOrig="580" w14:anchorId="44F7C8AF">
                <v:shape id="_x0000_i1031" type="#_x0000_t75" style="width:57.75pt;height:29.25pt" o:ole="">
                  <v:imagedata r:id="rId19" o:title=""/>
                </v:shape>
                <o:OLEObject Type="Embed" ProgID="Equation.DSMT4" ShapeID="_x0000_i1031" DrawAspect="Content" ObjectID="_1572679819" r:id="rId20"/>
              </w:object>
            </w:r>
          </w:p>
          <w:p w14:paraId="76946B5E" w14:textId="37230928" w:rsidR="001C3539" w:rsidRPr="00EF0C3E" w:rsidRDefault="006D2191" w:rsidP="00664D26">
            <w:pPr>
              <w:pStyle w:val="Text"/>
              <w:ind w:left="75"/>
            </w:pPr>
            <w:r w:rsidRPr="008F1B97">
              <w:rPr>
                <w:position w:val="-22"/>
              </w:rPr>
              <w:object w:dxaOrig="2160" w:dyaOrig="580" w14:anchorId="57473C57">
                <v:shape id="_x0000_i1032" type="#_x0000_t75" style="width:108pt;height:29.25pt" o:ole="">
                  <v:imagedata r:id="rId21" o:title=""/>
                </v:shape>
                <o:OLEObject Type="Embed" ProgID="Equation.DSMT4" ShapeID="_x0000_i1032" DrawAspect="Content" ObjectID="_1572679820" r:id="rId22"/>
              </w:object>
            </w:r>
            <w:r w:rsidR="001C3539">
              <w:t>o</w:t>
            </w:r>
            <w:r w:rsidR="000E6808">
              <w:t>.</w:t>
            </w:r>
            <w:r w:rsidR="001C3539">
              <w:t>e</w:t>
            </w:r>
            <w:r w:rsidR="000E6808">
              <w:t>.</w:t>
            </w:r>
            <w:r w:rsidR="001C3539"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36E7F3B4" w14:textId="77777777" w:rsidR="001C3539" w:rsidRPr="00EF0C3E" w:rsidRDefault="001C3539" w:rsidP="00BB2AB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B7D1249" w14:textId="77777777" w:rsidR="001C3539" w:rsidRPr="00EF0C3E" w:rsidRDefault="001C3539" w:rsidP="00BB2AB5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083368D1" w14:textId="77777777" w:rsidR="001C3539" w:rsidRPr="00D23ECE" w:rsidRDefault="001C3539" w:rsidP="00BB2AB5">
            <w:pPr>
              <w:pStyle w:val="Text"/>
            </w:pPr>
          </w:p>
        </w:tc>
      </w:tr>
      <w:tr w:rsidR="001C3539" w:rsidRPr="00D23ECE" w14:paraId="29419820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124A143" w14:textId="77777777" w:rsidR="001C3539" w:rsidRPr="00EF0C3E" w:rsidRDefault="001C3539" w:rsidP="00BB2AB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54B48C0" w14:textId="32166E53" w:rsidR="001C3539" w:rsidRPr="00EF0C3E" w:rsidRDefault="001C3539" w:rsidP="00664D26">
            <w:pPr>
              <w:pStyle w:val="Text"/>
              <w:ind w:left="75"/>
            </w:pPr>
            <w:r>
              <w:t>States fully correct integral</w:t>
            </w:r>
            <w:r w:rsidR="006D2191" w:rsidRPr="008A009D">
              <w:rPr>
                <w:position w:val="-34"/>
              </w:rPr>
              <w:object w:dxaOrig="4959" w:dyaOrig="760" w14:anchorId="70DAA8C1">
                <v:shape id="_x0000_i1033" type="#_x0000_t75" style="width:248.25pt;height:38.25pt" o:ole="">
                  <v:imagedata r:id="rId23" o:title=""/>
                </v:shape>
                <o:OLEObject Type="Embed" ProgID="Equation.DSMT4" ShapeID="_x0000_i1033" DrawAspect="Content" ObjectID="_1572679821" r:id="rId24"/>
              </w:object>
            </w:r>
          </w:p>
        </w:tc>
        <w:tc>
          <w:tcPr>
            <w:tcW w:w="850" w:type="dxa"/>
            <w:shd w:val="clear" w:color="auto" w:fill="auto"/>
          </w:tcPr>
          <w:p w14:paraId="6432DD8B" w14:textId="77777777" w:rsidR="001C3539" w:rsidRPr="00EF0C3E" w:rsidRDefault="001C3539" w:rsidP="00BB2AB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E6A032D" w14:textId="77777777" w:rsidR="001C3539" w:rsidRPr="00EF0C3E" w:rsidRDefault="001C3539" w:rsidP="00BB2AB5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4089B7C" w14:textId="77777777" w:rsidR="001C3539" w:rsidRPr="00D23ECE" w:rsidRDefault="001C3539" w:rsidP="00BB2AB5">
            <w:pPr>
              <w:pStyle w:val="Text"/>
            </w:pPr>
          </w:p>
        </w:tc>
      </w:tr>
      <w:tr w:rsidR="001C3539" w:rsidRPr="00D23ECE" w14:paraId="0B915CCA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475C051" w14:textId="77777777" w:rsidR="001C3539" w:rsidRPr="00EF0C3E" w:rsidRDefault="001C3539" w:rsidP="00BB2AB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45FC236" w14:textId="219346F6" w:rsidR="001C3539" w:rsidRDefault="001C3539" w:rsidP="00664D26">
            <w:pPr>
              <w:pStyle w:val="Text"/>
              <w:ind w:left="75"/>
            </w:pPr>
            <w:r>
              <w:t>Makes an attempt to substitute the limits</w:t>
            </w:r>
          </w:p>
          <w:p w14:paraId="28AA62D7" w14:textId="2A1618EB" w:rsidR="001C3539" w:rsidRPr="00EF0C3E" w:rsidRDefault="009834BC" w:rsidP="00664D26">
            <w:pPr>
              <w:pStyle w:val="Text"/>
              <w:ind w:left="75"/>
            </w:pPr>
            <w:r w:rsidRPr="009834BC">
              <w:rPr>
                <w:position w:val="-30"/>
              </w:rPr>
              <w:object w:dxaOrig="3920" w:dyaOrig="720" w14:anchorId="0F88E363">
                <v:shape id="_x0000_i1034" type="#_x0000_t75" style="width:196.5pt;height:36pt" o:ole="">
                  <v:imagedata r:id="rId25" o:title=""/>
                </v:shape>
                <o:OLEObject Type="Embed" ProgID="Equation.DSMT4" ShapeID="_x0000_i1034" DrawAspect="Content" ObjectID="_1572679822" r:id="rId26"/>
              </w:object>
            </w:r>
          </w:p>
        </w:tc>
        <w:tc>
          <w:tcPr>
            <w:tcW w:w="850" w:type="dxa"/>
            <w:shd w:val="clear" w:color="auto" w:fill="auto"/>
          </w:tcPr>
          <w:p w14:paraId="2B9EA80D" w14:textId="77777777" w:rsidR="001C3539" w:rsidRPr="00EF0C3E" w:rsidRDefault="001C3539" w:rsidP="00BB2AB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0A1BB51" w14:textId="77777777" w:rsidR="001C3539" w:rsidRPr="00EF0C3E" w:rsidRDefault="001C3539" w:rsidP="00BB2AB5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579BB591" w14:textId="77777777" w:rsidR="001C3539" w:rsidRPr="00D23ECE" w:rsidRDefault="001C3539" w:rsidP="00BB2AB5">
            <w:pPr>
              <w:pStyle w:val="Text"/>
            </w:pPr>
          </w:p>
        </w:tc>
      </w:tr>
      <w:tr w:rsidR="001C3539" w:rsidRPr="00D23ECE" w14:paraId="68114DAC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2A1598B" w14:textId="77777777" w:rsidR="001C3539" w:rsidRPr="00EF0C3E" w:rsidRDefault="001C3539" w:rsidP="00BB2AB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2F5111F" w14:textId="628F1047" w:rsidR="001C3539" w:rsidRPr="00EF0C3E" w:rsidRDefault="001C3539" w:rsidP="00664D26">
            <w:pPr>
              <w:pStyle w:val="Text"/>
              <w:ind w:left="75"/>
            </w:pPr>
            <w:r>
              <w:t>States fully correct answer: either</w:t>
            </w:r>
            <w:r w:rsidR="006D2191" w:rsidRPr="006D2191">
              <w:rPr>
                <w:position w:val="-22"/>
              </w:rPr>
              <w:object w:dxaOrig="800" w:dyaOrig="620" w14:anchorId="1187F667">
                <v:shape id="_x0000_i1035" type="#_x0000_t75" style="width:39.75pt;height:32.25pt" o:ole="">
                  <v:imagedata r:id="rId27" o:title=""/>
                </v:shape>
                <o:OLEObject Type="Embed" ProgID="Equation.DSMT4" ShapeID="_x0000_i1035" DrawAspect="Content" ObjectID="_1572679823" r:id="rId28"/>
              </w:object>
            </w:r>
            <w:r>
              <w:t>or</w:t>
            </w:r>
            <w:r w:rsidR="006D2191" w:rsidRPr="006D2191">
              <w:rPr>
                <w:position w:val="-22"/>
              </w:rPr>
              <w:object w:dxaOrig="760" w:dyaOrig="620" w14:anchorId="2804920E">
                <v:shape id="_x0000_i1036" type="#_x0000_t75" style="width:38.25pt;height:32.25pt" o:ole="">
                  <v:imagedata r:id="rId29" o:title=""/>
                </v:shape>
                <o:OLEObject Type="Embed" ProgID="Equation.DSMT4" ShapeID="_x0000_i1036" DrawAspect="Content" ObjectID="_1572679824" r:id="rId30"/>
              </w:object>
            </w:r>
            <w:r>
              <w:t>o</w:t>
            </w:r>
            <w:r w:rsidR="000E6808">
              <w:t>.</w:t>
            </w:r>
            <w:r>
              <w:t>e.</w:t>
            </w:r>
          </w:p>
        </w:tc>
        <w:tc>
          <w:tcPr>
            <w:tcW w:w="850" w:type="dxa"/>
            <w:shd w:val="clear" w:color="auto" w:fill="auto"/>
          </w:tcPr>
          <w:p w14:paraId="6E9EB41E" w14:textId="77777777" w:rsidR="001C3539" w:rsidRPr="00EF0C3E" w:rsidRDefault="001C3539" w:rsidP="00BB2AB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970C547" w14:textId="77777777" w:rsidR="001C3539" w:rsidRPr="00EF0C3E" w:rsidRDefault="001C3539" w:rsidP="00BB2AB5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64D21AA" w14:textId="77777777" w:rsidR="001C3539" w:rsidRPr="00D23ECE" w:rsidRDefault="001C3539" w:rsidP="00BB2AB5">
            <w:pPr>
              <w:pStyle w:val="Text"/>
            </w:pPr>
          </w:p>
        </w:tc>
      </w:tr>
      <w:tr w:rsidR="00BB2AB5" w:rsidRPr="00D23ECE" w14:paraId="706DBA08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91C5ECE" w14:textId="77777777" w:rsidR="00BB2AB5" w:rsidRPr="00D23ECE" w:rsidRDefault="00BB2AB5" w:rsidP="00BB2AB5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7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BB2AB5" w:rsidRPr="0092323C" w14:paraId="47C9BB63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C86C3C3" w14:textId="77777777" w:rsidR="00BB2AB5" w:rsidRDefault="00BB2AB5" w:rsidP="00BB2AB5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0A3C6879" w14:textId="77777777" w:rsidR="006D2191" w:rsidRDefault="00BB2AB5" w:rsidP="00BB2AB5">
            <w:pPr>
              <w:pStyle w:val="Text"/>
              <w:rPr>
                <w:b/>
              </w:rPr>
            </w:pPr>
            <w:r>
              <w:rPr>
                <w:b/>
              </w:rPr>
              <w:t>1</w:t>
            </w:r>
          </w:p>
          <w:p w14:paraId="361E69B3" w14:textId="6E1791CD" w:rsidR="00BB2AB5" w:rsidRPr="0092323C" w:rsidRDefault="00272A16" w:rsidP="008F1B97">
            <w:pPr>
              <w:pStyle w:val="Text"/>
              <w:rPr>
                <w:b/>
              </w:rPr>
            </w:pPr>
            <w:r>
              <w:t>Integration shown with</w:t>
            </w:r>
            <w:r w:rsidR="00BB2AB5">
              <w:t>ou</w:t>
            </w:r>
            <w:r w:rsidR="00A43C5E">
              <w:t>t the limits is acceptable for earlier method a</w:t>
            </w:r>
            <w:r w:rsidR="00BB2AB5">
              <w:t>nd accuracy marks</w:t>
            </w:r>
            <w:r w:rsidR="00A43C5E">
              <w:t>. Must</w:t>
            </w:r>
            <w:r w:rsidR="00BB2AB5">
              <w:t xml:space="preserve"> correctly substitute limits at step 6</w:t>
            </w:r>
          </w:p>
        </w:tc>
      </w:tr>
    </w:tbl>
    <w:p w14:paraId="635922FA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2BA815E6" w14:textId="77777777" w:rsidTr="001C353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D9FC81B" w14:textId="77777777" w:rsidR="00EF0C3E" w:rsidRPr="00EF0C3E" w:rsidRDefault="00EF0C3E" w:rsidP="001C3539">
            <w:pPr>
              <w:pStyle w:val="TableHead"/>
              <w:framePr w:hSpace="0" w:wrap="auto" w:hAnchor="text" w:xAlign="left" w:yAlign="inline"/>
            </w:pPr>
            <w:r w:rsidRPr="00EF0C3E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25CC943E" w14:textId="77777777" w:rsidR="00EF0C3E" w:rsidRPr="00EF0C3E" w:rsidRDefault="00EF0C3E" w:rsidP="001C3539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45FDFAC" w14:textId="77777777" w:rsidR="00EF0C3E" w:rsidRPr="00EF0C3E" w:rsidRDefault="00EF0C3E" w:rsidP="001C3539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D149875" w14:textId="77777777" w:rsidR="00EF0C3E" w:rsidRPr="00EF0C3E" w:rsidRDefault="00EF0C3E" w:rsidP="001C3539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7A29AB93" w14:textId="77777777" w:rsidR="00EF0C3E" w:rsidRDefault="00EF0C3E" w:rsidP="001C3539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1C3539" w:rsidRPr="00D23ECE" w14:paraId="6A105AF0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A5CD6D1" w14:textId="77777777" w:rsidR="001C3539" w:rsidRPr="00EF0C3E" w:rsidRDefault="001C3539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a</w:t>
            </w:r>
          </w:p>
        </w:tc>
        <w:tc>
          <w:tcPr>
            <w:tcW w:w="5954" w:type="dxa"/>
            <w:shd w:val="clear" w:color="auto" w:fill="auto"/>
          </w:tcPr>
          <w:p w14:paraId="06AA0DF6" w14:textId="62647A3E" w:rsidR="001C3539" w:rsidRPr="00EF0C3E" w:rsidRDefault="001C3539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Correctly substitutes </w:t>
            </w:r>
            <w:r w:rsidRPr="00BB2AB5">
              <w:rPr>
                <w:i/>
              </w:rPr>
              <w:t xml:space="preserve">x = </w:t>
            </w:r>
            <w:r w:rsidRPr="00BB2AB5">
              <w:t>1.5</w:t>
            </w:r>
            <w:r>
              <w:t xml:space="preserve"> into</w:t>
            </w:r>
            <w:r w:rsidR="009834BC" w:rsidRPr="006D2191">
              <w:rPr>
                <w:position w:val="-22"/>
              </w:rPr>
              <w:object w:dxaOrig="1500" w:dyaOrig="580" w14:anchorId="21BF51C5">
                <v:shape id="_x0000_i1037" type="#_x0000_t75" style="width:75pt;height:28.5pt" o:ole="">
                  <v:imagedata r:id="rId31" o:title=""/>
                </v:shape>
                <o:OLEObject Type="Embed" ProgID="Equation.DSMT4" ShapeID="_x0000_i1037" DrawAspect="Content" ObjectID="_1572679825" r:id="rId32"/>
              </w:object>
            </w:r>
            <w:r>
              <w:t>and obtains 2.</w:t>
            </w:r>
            <w:r w:rsidR="004D163D">
              <w:t>2323…</w:t>
            </w:r>
          </w:p>
        </w:tc>
        <w:tc>
          <w:tcPr>
            <w:tcW w:w="850" w:type="dxa"/>
            <w:shd w:val="clear" w:color="auto" w:fill="auto"/>
          </w:tcPr>
          <w:p w14:paraId="44E63769" w14:textId="3015732D" w:rsidR="001C3539" w:rsidRPr="00EF0C3E" w:rsidRDefault="001C3539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EE894F4" w14:textId="41F06495" w:rsidR="001C3539" w:rsidRPr="00EF0C3E" w:rsidRDefault="001C3539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</w:tcPr>
          <w:p w14:paraId="4066EE8C" w14:textId="77777777" w:rsidR="001C3539" w:rsidRDefault="001C3539" w:rsidP="00930F46">
            <w:pPr>
              <w:pStyle w:val="Text"/>
              <w:jc w:val="center"/>
            </w:pPr>
            <w:r>
              <w:t>5th</w:t>
            </w:r>
          </w:p>
          <w:p w14:paraId="4BA73E5D" w14:textId="60EFE62E" w:rsidR="001C3539" w:rsidRPr="00D23ECE" w:rsidRDefault="001C3539" w:rsidP="001C3539">
            <w:pPr>
              <w:pStyle w:val="Text"/>
              <w:jc w:val="center"/>
            </w:pPr>
            <w:r>
              <w:t>Understand and use the trapezium rule</w:t>
            </w:r>
            <w:r w:rsidR="00015357">
              <w:t>.</w:t>
            </w:r>
          </w:p>
        </w:tc>
      </w:tr>
      <w:tr w:rsidR="001C3539" w:rsidRPr="00D23ECE" w14:paraId="3F7A2645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07D8B46" w14:textId="741244F0" w:rsidR="001C3539" w:rsidRPr="00EF0C3E" w:rsidRDefault="001C3539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B54A6FD" w14:textId="77777777" w:rsidR="001C3539" w:rsidRPr="00EF0C3E" w:rsidRDefault="001C3539" w:rsidP="00664D26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39971858" w14:textId="77777777" w:rsidR="001C3539" w:rsidRPr="00EF0C3E" w:rsidRDefault="001C3539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748DB90A" w14:textId="77777777" w:rsidR="001C3539" w:rsidRPr="00EF0C3E" w:rsidRDefault="001C3539" w:rsidP="00930F4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C00A300" w14:textId="77777777" w:rsidR="001C3539" w:rsidRPr="00D23ECE" w:rsidRDefault="001C3539" w:rsidP="00EF0C3E">
            <w:pPr>
              <w:pStyle w:val="Text"/>
            </w:pPr>
          </w:p>
        </w:tc>
      </w:tr>
      <w:tr w:rsidR="001C3539" w:rsidRPr="00D23ECE" w14:paraId="69B54C52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C1AF4DD" w14:textId="77777777" w:rsidR="001C3539" w:rsidRPr="00EF0C3E" w:rsidRDefault="001C3539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b</w:t>
            </w:r>
          </w:p>
        </w:tc>
        <w:tc>
          <w:tcPr>
            <w:tcW w:w="5954" w:type="dxa"/>
            <w:shd w:val="clear" w:color="auto" w:fill="auto"/>
          </w:tcPr>
          <w:p w14:paraId="3E4F7CCC" w14:textId="74B2767D" w:rsidR="001C3539" w:rsidRDefault="001C3539" w:rsidP="00664D26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 or implies formula for the trapezium rule</w:t>
            </w:r>
          </w:p>
          <w:p w14:paraId="4130AD48" w14:textId="7D7880F5" w:rsidR="001C3539" w:rsidRPr="00EF0C3E" w:rsidRDefault="009834BC" w:rsidP="00664D26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 w:rsidRPr="009834BC">
              <w:rPr>
                <w:position w:val="-22"/>
              </w:rPr>
              <w:object w:dxaOrig="2940" w:dyaOrig="580" w14:anchorId="0C432624">
                <v:shape id="_x0000_i1038" type="#_x0000_t75" style="width:146.25pt;height:29.25pt" o:ole="">
                  <v:imagedata r:id="rId33" o:title=""/>
                </v:shape>
                <o:OLEObject Type="Embed" ProgID="Equation.DSMT4" ShapeID="_x0000_i1038" DrawAspect="Content" ObjectID="_1572679826" r:id="rId34"/>
              </w:object>
            </w:r>
          </w:p>
        </w:tc>
        <w:tc>
          <w:tcPr>
            <w:tcW w:w="850" w:type="dxa"/>
            <w:shd w:val="clear" w:color="auto" w:fill="auto"/>
          </w:tcPr>
          <w:p w14:paraId="03748BAF" w14:textId="54706ECE" w:rsidR="001C3539" w:rsidRPr="00EF0C3E" w:rsidRDefault="001C3539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91F7AF6" w14:textId="7857C30D" w:rsidR="001C3539" w:rsidRPr="00EF0C3E" w:rsidRDefault="001C3539" w:rsidP="00930F46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0D90D0BF" w14:textId="77777777" w:rsidR="001C3539" w:rsidRDefault="001C3539" w:rsidP="001C3539">
            <w:pPr>
              <w:pStyle w:val="Text"/>
              <w:jc w:val="center"/>
            </w:pPr>
            <w:r>
              <w:t>5th</w:t>
            </w:r>
          </w:p>
          <w:p w14:paraId="37BD06A9" w14:textId="61A5B8E1" w:rsidR="001C3539" w:rsidRPr="00D23ECE" w:rsidRDefault="001C3539" w:rsidP="001C3539">
            <w:pPr>
              <w:pStyle w:val="Text"/>
              <w:jc w:val="center"/>
            </w:pPr>
            <w:r>
              <w:t>Understand and use the trapezium rule</w:t>
            </w:r>
            <w:r w:rsidR="00015357">
              <w:t>.</w:t>
            </w:r>
          </w:p>
        </w:tc>
      </w:tr>
      <w:tr w:rsidR="001C3539" w:rsidRPr="00D23ECE" w14:paraId="684CF2C5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B3DD834" w14:textId="0A7381B1" w:rsidR="001C3539" w:rsidRPr="00EF0C3E" w:rsidRDefault="001C3539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D85EE1D" w14:textId="18CA4CDB" w:rsidR="001C3539" w:rsidRDefault="00D16C75" w:rsidP="00664D26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</w:t>
            </w:r>
            <w:r w:rsidR="001C3539">
              <w:t>pt to substitute into the formula</w:t>
            </w:r>
          </w:p>
          <w:p w14:paraId="3E9C2ABE" w14:textId="6E2398AA" w:rsidR="001C3539" w:rsidRPr="00EF0C3E" w:rsidRDefault="00427480" w:rsidP="00664D26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 w:rsidRPr="009834BC">
              <w:rPr>
                <w:position w:val="-22"/>
              </w:rPr>
              <w:object w:dxaOrig="4400" w:dyaOrig="580" w14:anchorId="0C6086E4">
                <v:shape id="_x0000_i1039" type="#_x0000_t75" style="width:219pt;height:29.25pt" o:ole="">
                  <v:imagedata r:id="rId35" o:title=""/>
                </v:shape>
                <o:OLEObject Type="Embed" ProgID="Equation.DSMT4" ShapeID="_x0000_i1039" DrawAspect="Content" ObjectID="_1572679827" r:id="rId36"/>
              </w:object>
            </w:r>
          </w:p>
        </w:tc>
        <w:tc>
          <w:tcPr>
            <w:tcW w:w="850" w:type="dxa"/>
            <w:shd w:val="clear" w:color="auto" w:fill="auto"/>
          </w:tcPr>
          <w:p w14:paraId="08208B93" w14:textId="55E78C26" w:rsidR="001C3539" w:rsidRPr="00EF0C3E" w:rsidRDefault="001C3539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39743FE" w14:textId="478790FB" w:rsidR="001C3539" w:rsidRPr="00EF0C3E" w:rsidRDefault="001C3539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D184CF4" w14:textId="77777777" w:rsidR="001C3539" w:rsidRPr="00D23ECE" w:rsidRDefault="001C3539" w:rsidP="00EF0C3E">
            <w:pPr>
              <w:pStyle w:val="Text"/>
            </w:pPr>
          </w:p>
        </w:tc>
      </w:tr>
      <w:tr w:rsidR="001C3539" w:rsidRPr="00D23ECE" w14:paraId="66CAD20A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B0A705E" w14:textId="460CC3DF" w:rsidR="001C3539" w:rsidRPr="00EF0C3E" w:rsidRDefault="001C3539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A85A935" w14:textId="3E974C60" w:rsidR="001C3539" w:rsidRPr="00EF0C3E" w:rsidRDefault="001C3539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States correct final answer </w:t>
            </w:r>
            <w:r w:rsidR="009C18FF">
              <w:t>1.610 (4 s.f.)</w:t>
            </w:r>
          </w:p>
        </w:tc>
        <w:tc>
          <w:tcPr>
            <w:tcW w:w="850" w:type="dxa"/>
            <w:shd w:val="clear" w:color="auto" w:fill="auto"/>
          </w:tcPr>
          <w:p w14:paraId="44B90ED3" w14:textId="0D7E7628" w:rsidR="001C3539" w:rsidRPr="00EF0C3E" w:rsidRDefault="001C3539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A7A93D1" w14:textId="36D1CCB8" w:rsidR="001C3539" w:rsidRPr="00EF0C3E" w:rsidRDefault="001C3539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B856044" w14:textId="77777777" w:rsidR="001C3539" w:rsidRPr="00D23ECE" w:rsidRDefault="001C3539" w:rsidP="00EF0C3E">
            <w:pPr>
              <w:pStyle w:val="Text"/>
            </w:pPr>
          </w:p>
        </w:tc>
      </w:tr>
      <w:tr w:rsidR="001C3539" w:rsidRPr="00D23ECE" w14:paraId="7AEA6D4F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DE8B276" w14:textId="77777777" w:rsidR="001C3539" w:rsidRPr="00EF0C3E" w:rsidRDefault="001C3539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31310C4" w14:textId="77777777" w:rsidR="001C3539" w:rsidRPr="00EF0C3E" w:rsidRDefault="001C3539" w:rsidP="00EF0C3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7D76F602" w14:textId="77777777" w:rsidR="001C3539" w:rsidRPr="00EF0C3E" w:rsidRDefault="001C3539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57C89D84" w14:textId="77777777" w:rsidR="001C3539" w:rsidRPr="00EF0C3E" w:rsidRDefault="001C3539" w:rsidP="00930F4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64FB548" w14:textId="77777777" w:rsidR="001C3539" w:rsidRPr="00D23ECE" w:rsidRDefault="001C3539" w:rsidP="00EF0C3E">
            <w:pPr>
              <w:pStyle w:val="Text"/>
            </w:pPr>
          </w:p>
        </w:tc>
      </w:tr>
    </w:tbl>
    <w:p w14:paraId="10E6302E" w14:textId="4E86FFC6" w:rsidR="00336843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2977"/>
        <w:gridCol w:w="2977"/>
        <w:gridCol w:w="850"/>
        <w:gridCol w:w="709"/>
        <w:gridCol w:w="1843"/>
      </w:tblGrid>
      <w:tr w:rsidR="00336843" w:rsidRPr="00D23ECE" w14:paraId="5EEA7DFC" w14:textId="77777777" w:rsidTr="00117534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074C706" w14:textId="77777777" w:rsidR="00336843" w:rsidRPr="00EF0C3E" w:rsidRDefault="00336843" w:rsidP="001175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2c</w:t>
            </w:r>
          </w:p>
        </w:tc>
        <w:tc>
          <w:tcPr>
            <w:tcW w:w="2977" w:type="dxa"/>
            <w:shd w:val="clear" w:color="auto" w:fill="auto"/>
          </w:tcPr>
          <w:p w14:paraId="7B040EB0" w14:textId="77777777" w:rsidR="00336843" w:rsidRDefault="00336843" w:rsidP="00664D26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Recognises the need to make a substitution.</w:t>
            </w:r>
          </w:p>
          <w:p w14:paraId="65B46A26" w14:textId="77777777" w:rsidR="00336843" w:rsidRPr="000269B8" w:rsidRDefault="00336843" w:rsidP="00664D26">
            <w:pPr>
              <w:pStyle w:val="Text"/>
              <w:tabs>
                <w:tab w:val="clear" w:pos="227"/>
                <w:tab w:val="left" w:pos="75"/>
              </w:tabs>
              <w:ind w:left="75"/>
              <w:rPr>
                <w:b/>
                <w:u w:val="single"/>
              </w:rPr>
            </w:pPr>
            <w:r w:rsidRPr="000269B8">
              <w:rPr>
                <w:b/>
                <w:u w:val="single"/>
              </w:rPr>
              <w:t>Method 1</w:t>
            </w:r>
          </w:p>
          <w:p w14:paraId="55592984" w14:textId="77777777" w:rsidR="00336843" w:rsidRPr="00EF0C3E" w:rsidRDefault="00336843" w:rsidP="00664D26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 w:rsidRPr="00AA3057">
              <w:rPr>
                <w:position w:val="-6"/>
              </w:rPr>
              <w:object w:dxaOrig="900" w:dyaOrig="320" w14:anchorId="5F5E3193">
                <v:shape id="_x0000_i1040" type="#_x0000_t75" style="width:45pt;height:15.75pt" o:ole="">
                  <v:imagedata r:id="rId37" o:title=""/>
                </v:shape>
                <o:OLEObject Type="Embed" ProgID="Equation.DSMT4" ShapeID="_x0000_i1040" DrawAspect="Content" ObjectID="_1572679828" r:id="rId38"/>
              </w:object>
            </w:r>
            <w:r>
              <w:t xml:space="preserve"> is seen.</w:t>
            </w:r>
          </w:p>
        </w:tc>
        <w:tc>
          <w:tcPr>
            <w:tcW w:w="2977" w:type="dxa"/>
            <w:shd w:val="clear" w:color="auto" w:fill="auto"/>
          </w:tcPr>
          <w:p w14:paraId="589A9481" w14:textId="77777777" w:rsidR="00336843" w:rsidRDefault="00336843" w:rsidP="00664D26">
            <w:pPr>
              <w:pStyle w:val="Text"/>
              <w:ind w:left="74"/>
            </w:pPr>
            <w:r>
              <w:t>Recognises the need to make a substitution.</w:t>
            </w:r>
          </w:p>
          <w:p w14:paraId="3D3FF3C0" w14:textId="77777777" w:rsidR="00336843" w:rsidRPr="000269B8" w:rsidRDefault="00336843" w:rsidP="00664D26">
            <w:pPr>
              <w:pStyle w:val="Text"/>
              <w:ind w:left="74"/>
              <w:rPr>
                <w:b/>
                <w:u w:val="single"/>
              </w:rPr>
            </w:pPr>
            <w:r w:rsidRPr="000269B8">
              <w:rPr>
                <w:b/>
                <w:u w:val="single"/>
              </w:rPr>
              <w:t xml:space="preserve">Method </w:t>
            </w:r>
            <w:r>
              <w:rPr>
                <w:b/>
                <w:u w:val="single"/>
              </w:rPr>
              <w:t>2</w:t>
            </w:r>
          </w:p>
          <w:p w14:paraId="5976F340" w14:textId="77777777" w:rsidR="00336843" w:rsidRPr="00EF0C3E" w:rsidRDefault="00336843" w:rsidP="00664D26">
            <w:pPr>
              <w:pStyle w:val="Text"/>
              <w:ind w:left="74"/>
            </w:pPr>
            <w:r w:rsidRPr="000269B8">
              <w:rPr>
                <w:position w:val="-16"/>
              </w:rPr>
              <w:object w:dxaOrig="1200" w:dyaOrig="580" w14:anchorId="3BA0BC07">
                <v:shape id="_x0000_i1041" type="#_x0000_t75" style="width:59.25pt;height:29.25pt" o:ole="">
                  <v:imagedata r:id="rId39" o:title=""/>
                </v:shape>
                <o:OLEObject Type="Embed" ProgID="Equation.DSMT4" ShapeID="_x0000_i1041" DrawAspect="Content" ObjectID="_1572679829" r:id="rId40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435ECAAC" w14:textId="77777777" w:rsidR="00336843" w:rsidRPr="00EF0C3E" w:rsidRDefault="00336843" w:rsidP="001175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691FBF5" w14:textId="77777777" w:rsidR="00336843" w:rsidRPr="00EF0C3E" w:rsidRDefault="00336843" w:rsidP="00117534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497BA6D1" w14:textId="77777777" w:rsidR="00336843" w:rsidRDefault="00336843" w:rsidP="00117534">
            <w:pPr>
              <w:pStyle w:val="Text"/>
              <w:jc w:val="center"/>
            </w:pPr>
            <w:r>
              <w:t>6th</w:t>
            </w:r>
          </w:p>
          <w:p w14:paraId="27BB7E56" w14:textId="54B4D2F8" w:rsidR="00336843" w:rsidRPr="00D23ECE" w:rsidRDefault="00D16C75" w:rsidP="00117534">
            <w:pPr>
              <w:pStyle w:val="Text"/>
              <w:jc w:val="center"/>
            </w:pPr>
            <w:r>
              <w:t>Integrate fu</w:t>
            </w:r>
            <w:r w:rsidR="00336843">
              <w:t>n</w:t>
            </w:r>
            <w:r>
              <w:t>c</w:t>
            </w:r>
            <w:r w:rsidR="00336843">
              <w:t>tions by substitution.</w:t>
            </w:r>
          </w:p>
        </w:tc>
      </w:tr>
      <w:tr w:rsidR="00336843" w:rsidRPr="00D23ECE" w14:paraId="78F67A5B" w14:textId="77777777" w:rsidTr="00117534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4F01718" w14:textId="77777777" w:rsidR="00336843" w:rsidRPr="00EF0C3E" w:rsidRDefault="00336843" w:rsidP="001175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77" w:type="dxa"/>
            <w:shd w:val="clear" w:color="auto" w:fill="auto"/>
          </w:tcPr>
          <w:p w14:paraId="69B2D8CB" w14:textId="4D59D724" w:rsidR="00336843" w:rsidRPr="00EF0C3E" w:rsidRDefault="00336843" w:rsidP="00664D26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Correctly states</w:t>
            </w:r>
            <w:r w:rsidRPr="009834BC">
              <w:rPr>
                <w:position w:val="-22"/>
              </w:rPr>
              <w:object w:dxaOrig="900" w:dyaOrig="580" w14:anchorId="205A3A67">
                <v:shape id="_x0000_i1042" type="#_x0000_t75" style="width:45pt;height:29.25pt" o:ole="">
                  <v:imagedata r:id="rId41" o:title=""/>
                </v:shape>
                <o:OLEObject Type="Embed" ProgID="Equation.DSMT4" ShapeID="_x0000_i1042" DrawAspect="Content" ObjectID="_1572679830" r:id="rId42"/>
              </w:object>
            </w:r>
            <w:r>
              <w:t xml:space="preserve">and finds new limits </w:t>
            </w:r>
            <w:r w:rsidR="00B57D5A" w:rsidRPr="00AA3057">
              <w:rPr>
                <w:position w:val="-6"/>
              </w:rPr>
              <w:object w:dxaOrig="1260" w:dyaOrig="260" w14:anchorId="407F3D70">
                <v:shape id="_x0000_i1043" type="#_x0000_t75" style="width:61.5pt;height:14.25pt" o:ole="">
                  <v:imagedata r:id="rId43" o:title=""/>
                </v:shape>
                <o:OLEObject Type="Embed" ProgID="Equation.DSMT4" ShapeID="_x0000_i1043" DrawAspect="Content" ObjectID="_1572679831" r:id="rId44"/>
              </w:object>
            </w:r>
            <w:r>
              <w:t xml:space="preserve"> and </w:t>
            </w:r>
            <w:r w:rsidRPr="00AA3057">
              <w:rPr>
                <w:position w:val="-6"/>
              </w:rPr>
              <w:object w:dxaOrig="1260" w:dyaOrig="260" w14:anchorId="6C64B81E">
                <v:shape id="_x0000_i1044" type="#_x0000_t75" style="width:63pt;height:14.25pt" o:ole="">
                  <v:imagedata r:id="rId45" o:title=""/>
                </v:shape>
                <o:OLEObject Type="Embed" ProgID="Equation.DSMT4" ShapeID="_x0000_i1044" DrawAspect="Content" ObjectID="_1572679832" r:id="rId46"/>
              </w:object>
            </w:r>
          </w:p>
        </w:tc>
        <w:tc>
          <w:tcPr>
            <w:tcW w:w="2977" w:type="dxa"/>
            <w:shd w:val="clear" w:color="auto" w:fill="auto"/>
          </w:tcPr>
          <w:p w14:paraId="0D33E53A" w14:textId="1E211FDB" w:rsidR="00336843" w:rsidRPr="00EF0C3E" w:rsidRDefault="00336843" w:rsidP="00664D26">
            <w:pPr>
              <w:pStyle w:val="Text"/>
              <w:ind w:left="74"/>
            </w:pPr>
            <w:r>
              <w:t>States</w:t>
            </w:r>
            <w:r w:rsidRPr="000269B8">
              <w:rPr>
                <w:position w:val="-6"/>
              </w:rPr>
              <w:object w:dxaOrig="1020" w:dyaOrig="320" w14:anchorId="6EF84D35">
                <v:shape id="_x0000_i1045" type="#_x0000_t75" style="width:51pt;height:15.75pt" o:ole="">
                  <v:imagedata r:id="rId47" o:title=""/>
                </v:shape>
                <o:OLEObject Type="Embed" ProgID="Equation.DSMT4" ShapeID="_x0000_i1045" DrawAspect="Content" ObjectID="_1572679833" r:id="rId48"/>
              </w:object>
            </w:r>
            <w:r>
              <w:t xml:space="preserve"> and finds </w:t>
            </w:r>
            <w:r w:rsidRPr="009834BC">
              <w:rPr>
                <w:position w:val="-22"/>
              </w:rPr>
              <w:object w:dxaOrig="1160" w:dyaOrig="580" w14:anchorId="46B6E343">
                <v:shape id="_x0000_i1046" type="#_x0000_t75" style="width:57.75pt;height:29.25pt" o:ole="">
                  <v:imagedata r:id="rId49" o:title=""/>
                </v:shape>
                <o:OLEObject Type="Embed" ProgID="Equation.DSMT4" ShapeID="_x0000_i1046" DrawAspect="Content" ObjectID="_1572679834" r:id="rId50"/>
              </w:object>
            </w:r>
            <w:r>
              <w:t xml:space="preserve"> and finds new limits</w:t>
            </w:r>
            <w:r w:rsidRPr="00AA3057">
              <w:rPr>
                <w:position w:val="-6"/>
              </w:rPr>
              <w:object w:dxaOrig="1260" w:dyaOrig="260" w14:anchorId="713968AA">
                <v:shape id="_x0000_i1047" type="#_x0000_t75" style="width:63pt;height:14.25pt" o:ole="">
                  <v:imagedata r:id="rId51" o:title=""/>
                </v:shape>
                <o:OLEObject Type="Embed" ProgID="Equation.DSMT4" ShapeID="_x0000_i1047" DrawAspect="Content" ObjectID="_1572679835" r:id="rId52"/>
              </w:object>
            </w:r>
            <w:r>
              <w:t xml:space="preserve"> and </w:t>
            </w:r>
            <w:r w:rsidRPr="00AA3057">
              <w:rPr>
                <w:position w:val="-6"/>
              </w:rPr>
              <w:object w:dxaOrig="1260" w:dyaOrig="260" w14:anchorId="42712E1B">
                <v:shape id="_x0000_i1048" type="#_x0000_t75" style="width:63pt;height:14.25pt" o:ole="">
                  <v:imagedata r:id="rId53" o:title=""/>
                </v:shape>
                <o:OLEObject Type="Embed" ProgID="Equation.DSMT4" ShapeID="_x0000_i1048" DrawAspect="Content" ObjectID="_1572679836" r:id="rId54"/>
              </w:object>
            </w:r>
          </w:p>
        </w:tc>
        <w:tc>
          <w:tcPr>
            <w:tcW w:w="850" w:type="dxa"/>
            <w:shd w:val="clear" w:color="auto" w:fill="auto"/>
          </w:tcPr>
          <w:p w14:paraId="1AED90C1" w14:textId="77777777" w:rsidR="00336843" w:rsidRPr="00EF0C3E" w:rsidRDefault="00336843" w:rsidP="001175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6D6F5CF" w14:textId="77777777" w:rsidR="00336843" w:rsidRPr="00EF0C3E" w:rsidRDefault="00336843" w:rsidP="0011753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FA0DACC" w14:textId="77777777" w:rsidR="00336843" w:rsidRPr="00D23ECE" w:rsidRDefault="00336843" w:rsidP="00117534">
            <w:pPr>
              <w:pStyle w:val="Text"/>
            </w:pPr>
          </w:p>
        </w:tc>
      </w:tr>
      <w:tr w:rsidR="00336843" w:rsidRPr="00D23ECE" w14:paraId="47B987C6" w14:textId="77777777" w:rsidTr="00117534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2C0E262" w14:textId="77777777" w:rsidR="00336843" w:rsidRPr="00EF0C3E" w:rsidRDefault="00336843" w:rsidP="001175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77" w:type="dxa"/>
            <w:shd w:val="clear" w:color="auto" w:fill="auto"/>
          </w:tcPr>
          <w:p w14:paraId="5CB97DAD" w14:textId="77777777" w:rsidR="00336843" w:rsidRPr="00EF0C3E" w:rsidRDefault="00336843" w:rsidP="00664D26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Correctly transforms the integral</w:t>
            </w:r>
            <w:r w:rsidRPr="00082B52">
              <w:rPr>
                <w:position w:val="-26"/>
              </w:rPr>
              <w:object w:dxaOrig="2020" w:dyaOrig="639" w14:anchorId="0B028E50">
                <v:shape id="_x0000_i1049" type="#_x0000_t75" style="width:101.25pt;height:32.25pt" o:ole="">
                  <v:imagedata r:id="rId55" o:title=""/>
                </v:shape>
                <o:OLEObject Type="Embed" ProgID="Equation.DSMT4" ShapeID="_x0000_i1049" DrawAspect="Content" ObjectID="_1572679837" r:id="rId56"/>
              </w:object>
            </w:r>
            <w:r>
              <w:t xml:space="preserve">into </w:t>
            </w:r>
            <w:r w:rsidRPr="00082B52">
              <w:rPr>
                <w:position w:val="-32"/>
              </w:rPr>
              <w:object w:dxaOrig="2060" w:dyaOrig="760" w14:anchorId="7C1A57FE">
                <v:shape id="_x0000_i1050" type="#_x0000_t75" style="width:104.25pt;height:38.25pt" o:ole="">
                  <v:imagedata r:id="rId57" o:title=""/>
                </v:shape>
                <o:OLEObject Type="Embed" ProgID="Equation.DSMT4" ShapeID="_x0000_i1050" DrawAspect="Content" ObjectID="_1572679838" r:id="rId58"/>
              </w:object>
            </w:r>
          </w:p>
        </w:tc>
        <w:tc>
          <w:tcPr>
            <w:tcW w:w="2977" w:type="dxa"/>
            <w:shd w:val="clear" w:color="auto" w:fill="auto"/>
          </w:tcPr>
          <w:p w14:paraId="531738E7" w14:textId="77777777" w:rsidR="00336843" w:rsidRPr="00EF0C3E" w:rsidRDefault="00336843" w:rsidP="00664D26">
            <w:pPr>
              <w:pStyle w:val="Text"/>
              <w:ind w:left="74"/>
            </w:pPr>
            <w:r>
              <w:t xml:space="preserve">Correctly transforms the integral </w:t>
            </w:r>
            <w:r w:rsidRPr="00082B52">
              <w:rPr>
                <w:position w:val="-26"/>
              </w:rPr>
              <w:object w:dxaOrig="2000" w:dyaOrig="639" w14:anchorId="19AEAFAD">
                <v:shape id="_x0000_i1051" type="#_x0000_t75" style="width:100.5pt;height:32.25pt" o:ole="">
                  <v:imagedata r:id="rId59" o:title=""/>
                </v:shape>
                <o:OLEObject Type="Embed" ProgID="Equation.DSMT4" ShapeID="_x0000_i1051" DrawAspect="Content" ObjectID="_1572679839" r:id="rId60"/>
              </w:object>
            </w:r>
            <w:r>
              <w:t xml:space="preserve">into </w:t>
            </w:r>
            <w:r w:rsidRPr="00082B52">
              <w:rPr>
                <w:position w:val="-22"/>
              </w:rPr>
              <w:object w:dxaOrig="1920" w:dyaOrig="580" w14:anchorId="5D9631D3">
                <v:shape id="_x0000_i1052" type="#_x0000_t75" style="width:96.75pt;height:29.25pt" o:ole="">
                  <v:imagedata r:id="rId61" o:title=""/>
                </v:shape>
                <o:OLEObject Type="Embed" ProgID="Equation.DSMT4" ShapeID="_x0000_i1052" DrawAspect="Content" ObjectID="_1572679840" r:id="rId62"/>
              </w:object>
            </w:r>
          </w:p>
        </w:tc>
        <w:tc>
          <w:tcPr>
            <w:tcW w:w="850" w:type="dxa"/>
            <w:shd w:val="clear" w:color="auto" w:fill="auto"/>
          </w:tcPr>
          <w:p w14:paraId="3CEED4B4" w14:textId="77777777" w:rsidR="00336843" w:rsidRPr="00EF0C3E" w:rsidRDefault="00336843" w:rsidP="001175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162CE9D" w14:textId="77777777" w:rsidR="00336843" w:rsidRPr="00EF0C3E" w:rsidRDefault="00336843" w:rsidP="00117534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369D32FB" w14:textId="77777777" w:rsidR="00336843" w:rsidRPr="00D23ECE" w:rsidRDefault="00336843" w:rsidP="00117534">
            <w:pPr>
              <w:pStyle w:val="Text"/>
            </w:pPr>
          </w:p>
        </w:tc>
      </w:tr>
      <w:tr w:rsidR="00336843" w:rsidRPr="00D23ECE" w14:paraId="2E3899D0" w14:textId="77777777" w:rsidTr="00117534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39A806F" w14:textId="77777777" w:rsidR="00336843" w:rsidRPr="00EF0C3E" w:rsidRDefault="00336843" w:rsidP="001175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77" w:type="dxa"/>
            <w:shd w:val="clear" w:color="auto" w:fill="auto"/>
          </w:tcPr>
          <w:p w14:paraId="493E036E" w14:textId="2E978382" w:rsidR="00336843" w:rsidRPr="00EF0C3E" w:rsidRDefault="00D16C75" w:rsidP="00664D26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Correctly finds the inte</w:t>
            </w:r>
            <w:r w:rsidR="00336843">
              <w:t>gral</w:t>
            </w:r>
            <w:r w:rsidR="00336843" w:rsidRPr="00B12FE6">
              <w:rPr>
                <w:position w:val="-34"/>
              </w:rPr>
              <w:object w:dxaOrig="1680" w:dyaOrig="820" w14:anchorId="66024B69">
                <v:shape id="_x0000_i1053" type="#_x0000_t75" style="width:83.25pt;height:40.5pt" o:ole="">
                  <v:imagedata r:id="rId63" o:title=""/>
                </v:shape>
                <o:OLEObject Type="Embed" ProgID="Equation.DSMT4" ShapeID="_x0000_i1053" DrawAspect="Content" ObjectID="_1572679841" r:id="rId64"/>
              </w:object>
            </w:r>
          </w:p>
        </w:tc>
        <w:tc>
          <w:tcPr>
            <w:tcW w:w="2977" w:type="dxa"/>
            <w:shd w:val="clear" w:color="auto" w:fill="auto"/>
          </w:tcPr>
          <w:p w14:paraId="6B167C62" w14:textId="70E250CB" w:rsidR="00336843" w:rsidRPr="00EF0C3E" w:rsidRDefault="00D16C75" w:rsidP="00664D26">
            <w:pPr>
              <w:pStyle w:val="Text"/>
              <w:ind w:left="74"/>
            </w:pPr>
            <w:r>
              <w:t>Correctly finds the inte</w:t>
            </w:r>
            <w:r w:rsidR="00336843">
              <w:t>gral</w:t>
            </w:r>
            <w:r w:rsidR="00336843" w:rsidRPr="00082B52">
              <w:rPr>
                <w:position w:val="-28"/>
              </w:rPr>
              <w:object w:dxaOrig="1640" w:dyaOrig="700" w14:anchorId="0113DA3C">
                <v:shape id="_x0000_i1054" type="#_x0000_t75" style="width:81.75pt;height:35.25pt" o:ole="">
                  <v:imagedata r:id="rId65" o:title=""/>
                </v:shape>
                <o:OLEObject Type="Embed" ProgID="Equation.DSMT4" ShapeID="_x0000_i1054" DrawAspect="Content" ObjectID="_1572679842" r:id="rId66"/>
              </w:object>
            </w:r>
          </w:p>
        </w:tc>
        <w:tc>
          <w:tcPr>
            <w:tcW w:w="850" w:type="dxa"/>
            <w:shd w:val="clear" w:color="auto" w:fill="auto"/>
          </w:tcPr>
          <w:p w14:paraId="58AEAB3E" w14:textId="77777777" w:rsidR="00336843" w:rsidRPr="00EF0C3E" w:rsidRDefault="00336843" w:rsidP="001175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FEC5C17" w14:textId="77777777" w:rsidR="00336843" w:rsidRPr="00EF0C3E" w:rsidRDefault="00336843" w:rsidP="0011753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995ADC7" w14:textId="77777777" w:rsidR="00336843" w:rsidRPr="00D23ECE" w:rsidRDefault="00336843" w:rsidP="00117534">
            <w:pPr>
              <w:pStyle w:val="Text"/>
            </w:pPr>
          </w:p>
        </w:tc>
      </w:tr>
      <w:tr w:rsidR="00336843" w:rsidRPr="00D23ECE" w14:paraId="058F05FA" w14:textId="77777777" w:rsidTr="00117534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C719754" w14:textId="77777777" w:rsidR="00336843" w:rsidRPr="00EF0C3E" w:rsidRDefault="00336843" w:rsidP="001175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77" w:type="dxa"/>
            <w:shd w:val="clear" w:color="auto" w:fill="auto"/>
          </w:tcPr>
          <w:p w14:paraId="3CC75865" w14:textId="77777777" w:rsidR="00336843" w:rsidRPr="00EF0C3E" w:rsidRDefault="00336843" w:rsidP="00664D26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substitute the limits</w:t>
            </w:r>
            <w:r w:rsidRPr="00082B52">
              <w:rPr>
                <w:position w:val="-66"/>
              </w:rPr>
              <w:object w:dxaOrig="2299" w:dyaOrig="1420" w14:anchorId="71A7D02A">
                <v:shape id="_x0000_i1055" type="#_x0000_t75" style="width:114.75pt;height:71.25pt" o:ole="">
                  <v:imagedata r:id="rId67" o:title=""/>
                </v:shape>
                <o:OLEObject Type="Embed" ProgID="Equation.DSMT4" ShapeID="_x0000_i1055" DrawAspect="Content" ObjectID="_1572679843" r:id="rId68"/>
              </w:object>
            </w:r>
          </w:p>
        </w:tc>
        <w:tc>
          <w:tcPr>
            <w:tcW w:w="2977" w:type="dxa"/>
            <w:shd w:val="clear" w:color="auto" w:fill="auto"/>
          </w:tcPr>
          <w:p w14:paraId="4696DD3A" w14:textId="77777777" w:rsidR="00336843" w:rsidRPr="00EF0C3E" w:rsidRDefault="00336843" w:rsidP="00664D26">
            <w:pPr>
              <w:pStyle w:val="Text"/>
              <w:tabs>
                <w:tab w:val="clear" w:pos="227"/>
                <w:tab w:val="left" w:pos="74"/>
              </w:tabs>
              <w:ind w:left="74"/>
            </w:pPr>
            <w:r>
              <w:t>Makes an attempt to substitute the limits</w:t>
            </w:r>
            <w:r w:rsidRPr="00082B52">
              <w:rPr>
                <w:position w:val="-62"/>
              </w:rPr>
              <w:object w:dxaOrig="2240" w:dyaOrig="1340" w14:anchorId="4DE9C715">
                <v:shape id="_x0000_i1056" type="#_x0000_t75" style="width:111.75pt;height:66.75pt" o:ole="">
                  <v:imagedata r:id="rId69" o:title=""/>
                </v:shape>
                <o:OLEObject Type="Embed" ProgID="Equation.DSMT4" ShapeID="_x0000_i1056" DrawAspect="Content" ObjectID="_1572679844" r:id="rId70"/>
              </w:object>
            </w:r>
          </w:p>
        </w:tc>
        <w:tc>
          <w:tcPr>
            <w:tcW w:w="850" w:type="dxa"/>
            <w:shd w:val="clear" w:color="auto" w:fill="auto"/>
          </w:tcPr>
          <w:p w14:paraId="24B1DF4D" w14:textId="77777777" w:rsidR="00336843" w:rsidRPr="00EF0C3E" w:rsidRDefault="00336843" w:rsidP="001175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6D04FA8" w14:textId="77777777" w:rsidR="00336843" w:rsidRPr="00EF0C3E" w:rsidRDefault="00336843" w:rsidP="0011753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08CD333" w14:textId="77777777" w:rsidR="00336843" w:rsidRPr="00D23ECE" w:rsidRDefault="00336843" w:rsidP="00117534">
            <w:pPr>
              <w:pStyle w:val="Text"/>
            </w:pPr>
          </w:p>
        </w:tc>
      </w:tr>
      <w:tr w:rsidR="00336843" w:rsidRPr="00D23ECE" w14:paraId="5D8E3956" w14:textId="77777777" w:rsidTr="00117534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AE4EF02" w14:textId="77777777" w:rsidR="00336843" w:rsidRPr="00EF0C3E" w:rsidRDefault="00336843" w:rsidP="001175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77" w:type="dxa"/>
            <w:shd w:val="clear" w:color="auto" w:fill="auto"/>
          </w:tcPr>
          <w:p w14:paraId="1BB1F97E" w14:textId="77CFDAEA" w:rsidR="00336843" w:rsidRPr="00EF0C3E" w:rsidRDefault="00336843" w:rsidP="00117534">
            <w:pPr>
              <w:pStyle w:val="Text"/>
              <w:ind w:firstLine="75"/>
            </w:pPr>
            <w:r>
              <w:t>Correctly finds answer</w:t>
            </w:r>
            <w:r w:rsidRPr="00082B52">
              <w:rPr>
                <w:position w:val="-22"/>
              </w:rPr>
              <w:object w:dxaOrig="320" w:dyaOrig="580" w14:anchorId="1C873E2F">
                <v:shape id="_x0000_i1057" type="#_x0000_t75" style="width:16.5pt;height:29.25pt" o:ole="">
                  <v:imagedata r:id="rId71" o:title=""/>
                </v:shape>
                <o:OLEObject Type="Embed" ProgID="Equation.DSMT4" ShapeID="_x0000_i1057" DrawAspect="Content" ObjectID="_1572679845" r:id="rId72"/>
              </w:object>
            </w:r>
          </w:p>
        </w:tc>
        <w:tc>
          <w:tcPr>
            <w:tcW w:w="2977" w:type="dxa"/>
            <w:shd w:val="clear" w:color="auto" w:fill="auto"/>
          </w:tcPr>
          <w:p w14:paraId="15BD217B" w14:textId="7C0E3259" w:rsidR="00336843" w:rsidRPr="00EF0C3E" w:rsidRDefault="00336843" w:rsidP="00664D26">
            <w:pPr>
              <w:pStyle w:val="Text"/>
            </w:pPr>
            <w:r>
              <w:t>Correctly finds answer</w:t>
            </w:r>
            <w:r w:rsidRPr="00082B52">
              <w:rPr>
                <w:position w:val="-22"/>
              </w:rPr>
              <w:object w:dxaOrig="320" w:dyaOrig="580" w14:anchorId="0B69447B">
                <v:shape id="_x0000_i1058" type="#_x0000_t75" style="width:16.5pt;height:29.25pt" o:ole="">
                  <v:imagedata r:id="rId73" o:title=""/>
                </v:shape>
                <o:OLEObject Type="Embed" ProgID="Equation.DSMT4" ShapeID="_x0000_i1058" DrawAspect="Content" ObjectID="_1572679846" r:id="rId74"/>
              </w:object>
            </w:r>
          </w:p>
        </w:tc>
        <w:tc>
          <w:tcPr>
            <w:tcW w:w="850" w:type="dxa"/>
            <w:shd w:val="clear" w:color="auto" w:fill="auto"/>
          </w:tcPr>
          <w:p w14:paraId="13BA22D5" w14:textId="77777777" w:rsidR="00336843" w:rsidRDefault="00336843" w:rsidP="001175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6D7133A" w14:textId="77777777" w:rsidR="00336843" w:rsidRPr="00EF0C3E" w:rsidRDefault="00336843" w:rsidP="0011753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4098DB5" w14:textId="77777777" w:rsidR="00336843" w:rsidRPr="00D23ECE" w:rsidRDefault="00336843" w:rsidP="00117534">
            <w:pPr>
              <w:pStyle w:val="Text"/>
            </w:pPr>
          </w:p>
        </w:tc>
      </w:tr>
      <w:tr w:rsidR="00336843" w:rsidRPr="00D23ECE" w14:paraId="061506FF" w14:textId="77777777" w:rsidTr="00117534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43A7741" w14:textId="77777777" w:rsidR="00336843" w:rsidRPr="00EF0C3E" w:rsidRDefault="00336843" w:rsidP="001175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41FDB861" w14:textId="77777777" w:rsidR="00336843" w:rsidRPr="00EF0C3E" w:rsidRDefault="00336843" w:rsidP="00117534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3D972AD1" w14:textId="77777777" w:rsidR="00336843" w:rsidRDefault="00336843" w:rsidP="001175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6)</w:t>
            </w:r>
          </w:p>
        </w:tc>
        <w:tc>
          <w:tcPr>
            <w:tcW w:w="709" w:type="dxa"/>
            <w:shd w:val="clear" w:color="auto" w:fill="auto"/>
          </w:tcPr>
          <w:p w14:paraId="6B527C00" w14:textId="77777777" w:rsidR="00336843" w:rsidRPr="00EF0C3E" w:rsidRDefault="00336843" w:rsidP="00117534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66BF14D" w14:textId="77777777" w:rsidR="00336843" w:rsidRPr="00D23ECE" w:rsidRDefault="00336843" w:rsidP="00117534">
            <w:pPr>
              <w:pStyle w:val="Text"/>
            </w:pPr>
          </w:p>
        </w:tc>
      </w:tr>
      <w:tr w:rsidR="00336843" w:rsidRPr="00D23ECE" w14:paraId="58B8E713" w14:textId="77777777" w:rsidTr="00117534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FBA06F4" w14:textId="77777777" w:rsidR="00336843" w:rsidRPr="00EF0C3E" w:rsidRDefault="00336843" w:rsidP="001175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d</w:t>
            </w:r>
          </w:p>
        </w:tc>
        <w:tc>
          <w:tcPr>
            <w:tcW w:w="5954" w:type="dxa"/>
            <w:gridSpan w:val="2"/>
            <w:shd w:val="clear" w:color="auto" w:fill="auto"/>
          </w:tcPr>
          <w:p w14:paraId="4EA99FD2" w14:textId="77777777" w:rsidR="00336843" w:rsidRPr="00EF0C3E" w:rsidRDefault="00336843" w:rsidP="00C70B4A">
            <w:pPr>
              <w:pStyle w:val="Text"/>
              <w:spacing w:line="240" w:lineRule="auto"/>
              <w:ind w:firstLine="74"/>
            </w:pPr>
            <w:r>
              <w:t>Using more strips would improve the accuracy of the answer.</w:t>
            </w:r>
          </w:p>
        </w:tc>
        <w:tc>
          <w:tcPr>
            <w:tcW w:w="850" w:type="dxa"/>
            <w:shd w:val="clear" w:color="auto" w:fill="auto"/>
          </w:tcPr>
          <w:p w14:paraId="5C652BC1" w14:textId="77777777" w:rsidR="00336843" w:rsidRDefault="00336843" w:rsidP="00C70B4A">
            <w:pPr>
              <w:pStyle w:val="Text"/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304C7D9B" w14:textId="77777777" w:rsidR="00336843" w:rsidRPr="00EF0C3E" w:rsidRDefault="00336843" w:rsidP="00C70B4A">
            <w:pPr>
              <w:pStyle w:val="Text"/>
              <w:spacing w:line="240" w:lineRule="auto"/>
              <w:jc w:val="center"/>
            </w:pPr>
            <w:r>
              <w:t>3.5c</w:t>
            </w:r>
          </w:p>
        </w:tc>
        <w:tc>
          <w:tcPr>
            <w:tcW w:w="1843" w:type="dxa"/>
          </w:tcPr>
          <w:p w14:paraId="017B6BC5" w14:textId="77777777" w:rsidR="00336843" w:rsidRDefault="00336843" w:rsidP="00336843">
            <w:pPr>
              <w:pStyle w:val="Text"/>
              <w:spacing w:before="60" w:after="60" w:line="240" w:lineRule="auto"/>
              <w:jc w:val="center"/>
            </w:pPr>
            <w:r>
              <w:t>5th</w:t>
            </w:r>
          </w:p>
          <w:p w14:paraId="76E20A7A" w14:textId="77777777" w:rsidR="00336843" w:rsidRPr="00D23ECE" w:rsidRDefault="00336843" w:rsidP="00336843">
            <w:pPr>
              <w:pStyle w:val="Text"/>
              <w:spacing w:before="60" w:after="60" w:line="240" w:lineRule="auto"/>
              <w:jc w:val="center"/>
            </w:pPr>
            <w:r>
              <w:t>Understand and use the trapezium rule.</w:t>
            </w:r>
          </w:p>
        </w:tc>
      </w:tr>
      <w:tr w:rsidR="00336843" w:rsidRPr="00D23ECE" w14:paraId="5B7044E9" w14:textId="77777777" w:rsidTr="00117534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885B9C4" w14:textId="77777777" w:rsidR="00336843" w:rsidRPr="00EF0C3E" w:rsidRDefault="00336843" w:rsidP="001175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4D346354" w14:textId="77777777" w:rsidR="00336843" w:rsidRPr="00EF0C3E" w:rsidRDefault="00336843" w:rsidP="00117534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6DD36029" w14:textId="77777777" w:rsidR="00336843" w:rsidRPr="00EF0C3E" w:rsidRDefault="00336843" w:rsidP="001175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611CEC25" w14:textId="77777777" w:rsidR="00336843" w:rsidRPr="00EF0C3E" w:rsidRDefault="00336843" w:rsidP="00117534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D9C2CD2" w14:textId="77777777" w:rsidR="00336843" w:rsidRPr="00D23ECE" w:rsidRDefault="00336843" w:rsidP="00117534">
            <w:pPr>
              <w:pStyle w:val="Text"/>
            </w:pPr>
          </w:p>
        </w:tc>
      </w:tr>
      <w:tr w:rsidR="00336843" w:rsidRPr="00D23ECE" w14:paraId="7E7A613B" w14:textId="77777777" w:rsidTr="00117534">
        <w:trPr>
          <w:jc w:val="center"/>
        </w:trPr>
        <w:tc>
          <w:tcPr>
            <w:tcW w:w="10173" w:type="dxa"/>
            <w:gridSpan w:val="6"/>
            <w:shd w:val="clear" w:color="auto" w:fill="auto"/>
          </w:tcPr>
          <w:p w14:paraId="7D108990" w14:textId="77777777" w:rsidR="00336843" w:rsidRPr="00D23ECE" w:rsidRDefault="00336843" w:rsidP="00117534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11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336843" w:rsidRPr="0092323C" w14:paraId="07B8905D" w14:textId="77777777" w:rsidTr="00117534">
        <w:trPr>
          <w:jc w:val="center"/>
        </w:trPr>
        <w:tc>
          <w:tcPr>
            <w:tcW w:w="10173" w:type="dxa"/>
            <w:gridSpan w:val="6"/>
            <w:shd w:val="clear" w:color="auto" w:fill="auto"/>
          </w:tcPr>
          <w:p w14:paraId="37F1014E" w14:textId="77777777" w:rsidR="00336843" w:rsidRDefault="00336843" w:rsidP="00336843">
            <w:pPr>
              <w:pStyle w:val="TableHead"/>
              <w:framePr w:hSpace="0" w:wrap="auto" w:hAnchor="text" w:xAlign="left" w:yAlign="inline"/>
              <w:spacing w:before="60" w:after="60" w:line="240" w:lineRule="auto"/>
            </w:pPr>
            <w:r w:rsidRPr="0092323C">
              <w:t>Notes</w:t>
            </w:r>
          </w:p>
          <w:p w14:paraId="33CBE454" w14:textId="77777777" w:rsidR="00336843" w:rsidRDefault="00336843" w:rsidP="00336843">
            <w:pPr>
              <w:pStyle w:val="Text"/>
              <w:spacing w:before="60" w:after="60" w:line="240" w:lineRule="auto"/>
              <w:rPr>
                <w:b/>
              </w:rPr>
            </w:pPr>
            <w:r>
              <w:rPr>
                <w:b/>
              </w:rPr>
              <w:t>2c</w:t>
            </w:r>
          </w:p>
          <w:p w14:paraId="30033FEF" w14:textId="77777777" w:rsidR="00336843" w:rsidRPr="0092323C" w:rsidRDefault="00336843" w:rsidP="00336843">
            <w:pPr>
              <w:pStyle w:val="Text"/>
              <w:spacing w:before="60" w:after="60" w:line="240" w:lineRule="auto"/>
              <w:rPr>
                <w:b/>
              </w:rPr>
            </w:pPr>
            <w:r>
              <w:t>Either method is acceptable.</w:t>
            </w:r>
          </w:p>
        </w:tc>
      </w:tr>
      <w:tr w:rsidR="00EF0C3E" w14:paraId="36918CE6" w14:textId="77777777" w:rsidTr="001C353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3F71E2F" w14:textId="77777777" w:rsidR="00EF0C3E" w:rsidRPr="00EF0C3E" w:rsidRDefault="00EF0C3E" w:rsidP="001C3539">
            <w:pPr>
              <w:pStyle w:val="TableHead"/>
              <w:framePr w:hSpace="0" w:wrap="auto" w:hAnchor="text" w:xAlign="left" w:yAlign="inline"/>
            </w:pPr>
            <w:r w:rsidRPr="00EF0C3E">
              <w:t>Q</w:t>
            </w:r>
          </w:p>
        </w:tc>
        <w:tc>
          <w:tcPr>
            <w:tcW w:w="5954" w:type="dxa"/>
            <w:gridSpan w:val="2"/>
            <w:shd w:val="clear" w:color="auto" w:fill="auto"/>
            <w:vAlign w:val="center"/>
          </w:tcPr>
          <w:p w14:paraId="1A4DE690" w14:textId="77777777" w:rsidR="00EF0C3E" w:rsidRPr="00EF0C3E" w:rsidRDefault="00EF0C3E" w:rsidP="001C3539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992F4F6" w14:textId="77777777" w:rsidR="00EF0C3E" w:rsidRPr="00EF0C3E" w:rsidRDefault="00EF0C3E" w:rsidP="001C3539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5CC4241" w14:textId="77777777" w:rsidR="00EF0C3E" w:rsidRPr="00EF0C3E" w:rsidRDefault="00EF0C3E" w:rsidP="001C3539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18169CFE" w14:textId="77777777" w:rsidR="00EF0C3E" w:rsidRDefault="00EF0C3E" w:rsidP="001C3539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1C3539" w:rsidRPr="00D23ECE" w14:paraId="14B53B88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8D7181E" w14:textId="0BF3ECEC" w:rsidR="001C3539" w:rsidRPr="00EF0C3E" w:rsidRDefault="001C3539" w:rsidP="001828C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a</w:t>
            </w:r>
          </w:p>
        </w:tc>
        <w:tc>
          <w:tcPr>
            <w:tcW w:w="5954" w:type="dxa"/>
            <w:gridSpan w:val="2"/>
            <w:shd w:val="clear" w:color="auto" w:fill="auto"/>
          </w:tcPr>
          <w:p w14:paraId="60779829" w14:textId="41EA8790" w:rsidR="001C3539" w:rsidRDefault="001C3539" w:rsidP="00664D26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216" w:hanging="141"/>
            </w:pPr>
            <w:r>
              <w:t>States that</w:t>
            </w:r>
          </w:p>
          <w:p w14:paraId="2488493A" w14:textId="5D5F7554" w:rsidR="001C3539" w:rsidRPr="00EF0C3E" w:rsidRDefault="00082B52" w:rsidP="00664D26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216" w:hanging="141"/>
            </w:pPr>
            <w:r w:rsidRPr="00082B52">
              <w:rPr>
                <w:position w:val="-12"/>
              </w:rPr>
              <w:object w:dxaOrig="2920" w:dyaOrig="360" w14:anchorId="699DA95F">
                <v:shape id="_x0000_i1059" type="#_x0000_t75" style="width:145.5pt;height:18.75pt" o:ole="">
                  <v:imagedata r:id="rId75" o:title=""/>
                </v:shape>
                <o:OLEObject Type="Embed" ProgID="Equation.DSMT4" ShapeID="_x0000_i1059" DrawAspect="Content" ObjectID="_1572679847" r:id="rId76"/>
              </w:object>
            </w:r>
          </w:p>
        </w:tc>
        <w:tc>
          <w:tcPr>
            <w:tcW w:w="850" w:type="dxa"/>
            <w:shd w:val="clear" w:color="auto" w:fill="auto"/>
          </w:tcPr>
          <w:p w14:paraId="1B6E0CFD" w14:textId="349C7390" w:rsidR="001C3539" w:rsidRPr="00EF0C3E" w:rsidRDefault="001C3539" w:rsidP="00336843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7F5145C" w14:textId="4D73F792" w:rsidR="001C3539" w:rsidRPr="00EF0C3E" w:rsidRDefault="001C3539" w:rsidP="00336843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0E1FF0BA" w14:textId="77777777" w:rsidR="001C3539" w:rsidRDefault="001C3539" w:rsidP="00336843">
            <w:pPr>
              <w:pStyle w:val="Text"/>
              <w:spacing w:before="80" w:after="80" w:line="240" w:lineRule="auto"/>
              <w:jc w:val="center"/>
            </w:pPr>
            <w:r>
              <w:t>6th</w:t>
            </w:r>
          </w:p>
          <w:p w14:paraId="642C5B3E" w14:textId="4BC9B216" w:rsidR="001C3539" w:rsidRPr="00D23ECE" w:rsidRDefault="00D16C75" w:rsidP="00336843">
            <w:pPr>
              <w:pStyle w:val="Text"/>
              <w:spacing w:before="80" w:after="80" w:line="240" w:lineRule="auto"/>
              <w:jc w:val="center"/>
            </w:pPr>
            <w:r>
              <w:t>Decompose algebraic f</w:t>
            </w:r>
            <w:r w:rsidR="001C3539">
              <w:t xml:space="preserve">ractions into partial fractions </w:t>
            </w:r>
            <w:r w:rsidR="00DB2D4D">
              <w:t>−</w:t>
            </w:r>
            <w:r w:rsidR="001C3539">
              <w:t xml:space="preserve"> linear factors</w:t>
            </w:r>
            <w:r w:rsidR="00015357">
              <w:t>.</w:t>
            </w:r>
          </w:p>
        </w:tc>
      </w:tr>
      <w:tr w:rsidR="001C3539" w:rsidRPr="00D23ECE" w14:paraId="042007EF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7B99A5D" w14:textId="760D79BA" w:rsidR="001C3539" w:rsidRPr="00EF0C3E" w:rsidRDefault="001C3539" w:rsidP="001828C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31F38DD8" w14:textId="77777777" w:rsidR="001C3539" w:rsidRDefault="001C3539" w:rsidP="00664D26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216" w:hanging="141"/>
            </w:pPr>
            <w:r>
              <w:t>Equates the various terms.</w:t>
            </w:r>
          </w:p>
          <w:p w14:paraId="67955489" w14:textId="47AE7D63" w:rsidR="001C3539" w:rsidRDefault="001C3539" w:rsidP="00664D26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216" w:hanging="141"/>
            </w:pPr>
            <w:r>
              <w:t xml:space="preserve">Equating </w:t>
            </w:r>
            <w:r w:rsidRPr="00272A16">
              <w:rPr>
                <w:i/>
              </w:rPr>
              <w:t>x</w:t>
            </w:r>
            <w:r>
              <w:t>s</w:t>
            </w:r>
            <w:r w:rsidR="00082B52" w:rsidRPr="008C4E63">
              <w:rPr>
                <w:position w:val="-4"/>
              </w:rPr>
              <w:object w:dxaOrig="1359" w:dyaOrig="240" w14:anchorId="2FAE8A74">
                <v:shape id="_x0000_i1060" type="#_x0000_t75" style="width:68.25pt;height:12pt" o:ole="">
                  <v:imagedata r:id="rId77" o:title=""/>
                </v:shape>
                <o:OLEObject Type="Embed" ProgID="Equation.DSMT4" ShapeID="_x0000_i1060" DrawAspect="Content" ObjectID="_1572679848" r:id="rId78"/>
              </w:object>
            </w:r>
          </w:p>
          <w:p w14:paraId="66FD0A84" w14:textId="0C0D1EF4" w:rsidR="001C3539" w:rsidRPr="00EF0C3E" w:rsidRDefault="001C3539" w:rsidP="00664D26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216" w:hanging="141"/>
            </w:pPr>
            <w:r>
              <w:t>Equating numbers</w:t>
            </w:r>
            <w:r w:rsidR="00082B52" w:rsidRPr="00C3637C">
              <w:rPr>
                <w:position w:val="-6"/>
              </w:rPr>
              <w:object w:dxaOrig="1100" w:dyaOrig="260" w14:anchorId="5602513E">
                <v:shape id="_x0000_i1061" type="#_x0000_t75" style="width:55.5pt;height:13.5pt" o:ole="">
                  <v:imagedata r:id="rId79" o:title=""/>
                </v:shape>
                <o:OLEObject Type="Embed" ProgID="Equation.DSMT4" ShapeID="_x0000_i1061" DrawAspect="Content" ObjectID="_1572679849" r:id="rId80"/>
              </w:object>
            </w:r>
          </w:p>
        </w:tc>
        <w:tc>
          <w:tcPr>
            <w:tcW w:w="850" w:type="dxa"/>
            <w:shd w:val="clear" w:color="auto" w:fill="auto"/>
          </w:tcPr>
          <w:p w14:paraId="14895BEC" w14:textId="2A2400E3" w:rsidR="001C3539" w:rsidRPr="00EF0C3E" w:rsidRDefault="001C3539" w:rsidP="00336843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4982AC6" w14:textId="55AD6073" w:rsidR="001C3539" w:rsidRPr="00EF0C3E" w:rsidRDefault="001C3539" w:rsidP="00336843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CADD70F" w14:textId="77777777" w:rsidR="001C3539" w:rsidRPr="00D23ECE" w:rsidRDefault="001C3539" w:rsidP="00336843">
            <w:pPr>
              <w:pStyle w:val="Text"/>
              <w:spacing w:before="80" w:after="80" w:line="240" w:lineRule="auto"/>
            </w:pPr>
          </w:p>
        </w:tc>
      </w:tr>
      <w:tr w:rsidR="001C3539" w:rsidRPr="00D23ECE" w14:paraId="0B776B01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BDD191D" w14:textId="77777777" w:rsidR="001C3539" w:rsidRPr="00EF0C3E" w:rsidRDefault="001C3539" w:rsidP="001828C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042C9903" w14:textId="1A098B81" w:rsidR="001C3539" w:rsidRPr="00EF0C3E" w:rsidRDefault="001C3539" w:rsidP="00664D26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75"/>
            </w:pPr>
            <w:r>
              <w:t>Multiplies or or both of the equations in an effort to equate one of the two variables.</w:t>
            </w:r>
          </w:p>
        </w:tc>
        <w:tc>
          <w:tcPr>
            <w:tcW w:w="850" w:type="dxa"/>
            <w:shd w:val="clear" w:color="auto" w:fill="auto"/>
          </w:tcPr>
          <w:p w14:paraId="3DF6BAAB" w14:textId="7B398311" w:rsidR="001C3539" w:rsidRPr="00EF0C3E" w:rsidRDefault="001C3539" w:rsidP="00336843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D63FCE6" w14:textId="68660DA6" w:rsidR="001C3539" w:rsidRPr="00EF0C3E" w:rsidRDefault="001C3539" w:rsidP="00336843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FE9E809" w14:textId="77777777" w:rsidR="001C3539" w:rsidRPr="00D23ECE" w:rsidRDefault="001C3539" w:rsidP="00336843">
            <w:pPr>
              <w:pStyle w:val="Text"/>
              <w:spacing w:before="80" w:after="80" w:line="240" w:lineRule="auto"/>
            </w:pPr>
          </w:p>
        </w:tc>
      </w:tr>
      <w:tr w:rsidR="001C3539" w:rsidRPr="00D23ECE" w14:paraId="3F925850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F50AEA5" w14:textId="77777777" w:rsidR="001C3539" w:rsidRPr="00EF0C3E" w:rsidRDefault="001C3539" w:rsidP="001828C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0FD8F3F8" w14:textId="2809938D" w:rsidR="001C3539" w:rsidRPr="00EF0C3E" w:rsidRDefault="001C3539" w:rsidP="00664D26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216" w:hanging="141"/>
            </w:pPr>
            <w:r>
              <w:t xml:space="preserve">Finds </w:t>
            </w:r>
            <w:r w:rsidRPr="00272A16">
              <w:rPr>
                <w:i/>
              </w:rPr>
              <w:t>A</w:t>
            </w:r>
            <w:r>
              <w:t xml:space="preserve"> = 5</w:t>
            </w:r>
          </w:p>
        </w:tc>
        <w:tc>
          <w:tcPr>
            <w:tcW w:w="850" w:type="dxa"/>
            <w:shd w:val="clear" w:color="auto" w:fill="auto"/>
          </w:tcPr>
          <w:p w14:paraId="111420D4" w14:textId="14C2DC9E" w:rsidR="001C3539" w:rsidRPr="00EF0C3E" w:rsidRDefault="001C3539" w:rsidP="00336843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C3C0D2D" w14:textId="12964396" w:rsidR="001C3539" w:rsidRPr="00EF0C3E" w:rsidRDefault="001C3539" w:rsidP="00336843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6D25EF9" w14:textId="77777777" w:rsidR="001C3539" w:rsidRPr="00D23ECE" w:rsidRDefault="001C3539" w:rsidP="00336843">
            <w:pPr>
              <w:pStyle w:val="Text"/>
              <w:spacing w:before="80" w:after="80" w:line="240" w:lineRule="auto"/>
            </w:pPr>
          </w:p>
        </w:tc>
      </w:tr>
      <w:tr w:rsidR="001C3539" w:rsidRPr="00D23ECE" w14:paraId="6CB7F6B5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C52D771" w14:textId="77777777" w:rsidR="001C3539" w:rsidRPr="00EF0C3E" w:rsidRDefault="001C3539" w:rsidP="001828C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024DB2C9" w14:textId="149CFBB5" w:rsidR="001C3539" w:rsidRPr="00EF0C3E" w:rsidRDefault="001C3539" w:rsidP="00664D26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216" w:hanging="141"/>
            </w:pPr>
            <w:r>
              <w:t xml:space="preserve">Find </w:t>
            </w:r>
            <w:r w:rsidRPr="00272A16">
              <w:rPr>
                <w:i/>
              </w:rPr>
              <w:t>B</w:t>
            </w:r>
            <w:r>
              <w:t xml:space="preserve"> = 6</w:t>
            </w:r>
          </w:p>
        </w:tc>
        <w:tc>
          <w:tcPr>
            <w:tcW w:w="850" w:type="dxa"/>
            <w:shd w:val="clear" w:color="auto" w:fill="auto"/>
          </w:tcPr>
          <w:p w14:paraId="79D07539" w14:textId="359CFE4F" w:rsidR="001C3539" w:rsidRPr="00EF0C3E" w:rsidRDefault="001C3539" w:rsidP="00336843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D2E125B" w14:textId="62D4E2D5" w:rsidR="001C3539" w:rsidRPr="00EF0C3E" w:rsidRDefault="001C3539" w:rsidP="00336843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B830732" w14:textId="77777777" w:rsidR="001C3539" w:rsidRPr="00D23ECE" w:rsidRDefault="001C3539" w:rsidP="00336843">
            <w:pPr>
              <w:pStyle w:val="Text"/>
              <w:spacing w:before="80" w:after="80" w:line="240" w:lineRule="auto"/>
            </w:pPr>
          </w:p>
        </w:tc>
      </w:tr>
      <w:tr w:rsidR="001C3539" w:rsidRPr="00D23ECE" w14:paraId="53C9450B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48F0D9E" w14:textId="77777777" w:rsidR="001C3539" w:rsidRPr="00EF0C3E" w:rsidRDefault="001C3539" w:rsidP="001828C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4F0A1275" w14:textId="77777777" w:rsidR="001C3539" w:rsidRDefault="001C3539" w:rsidP="001828C6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072E4D9" w14:textId="566680D9" w:rsidR="001C3539" w:rsidRDefault="001C3539" w:rsidP="001828C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62C24A92" w14:textId="77777777" w:rsidR="001C3539" w:rsidRDefault="001C3539" w:rsidP="001828C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2B3B8E7" w14:textId="77777777" w:rsidR="001C3539" w:rsidRPr="00D23ECE" w:rsidRDefault="001C3539" w:rsidP="001828C6">
            <w:pPr>
              <w:pStyle w:val="Text"/>
            </w:pPr>
          </w:p>
        </w:tc>
      </w:tr>
      <w:tr w:rsidR="001C3539" w:rsidRPr="00D23ECE" w14:paraId="275B2667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B6A89A4" w14:textId="27D4C0A0" w:rsidR="001C3539" w:rsidRPr="00EF0C3E" w:rsidRDefault="001C3539" w:rsidP="001828C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b</w:t>
            </w:r>
          </w:p>
        </w:tc>
        <w:tc>
          <w:tcPr>
            <w:tcW w:w="5954" w:type="dxa"/>
            <w:gridSpan w:val="2"/>
            <w:shd w:val="clear" w:color="auto" w:fill="auto"/>
          </w:tcPr>
          <w:p w14:paraId="712F3FD4" w14:textId="6C460DD3" w:rsidR="001C3539" w:rsidRDefault="00664D26" w:rsidP="00664D26">
            <w:pPr>
              <w:pStyle w:val="Text"/>
              <w:spacing w:before="80" w:after="80" w:line="240" w:lineRule="auto"/>
              <w:ind w:left="75"/>
            </w:pPr>
            <w:r>
              <w:t>Writes</w:t>
            </w:r>
            <w:r w:rsidR="00082B52" w:rsidRPr="00082B52">
              <w:rPr>
                <w:position w:val="-26"/>
              </w:rPr>
              <w:object w:dxaOrig="2100" w:dyaOrig="639" w14:anchorId="4BE0BD26">
                <v:shape id="_x0000_i1062" type="#_x0000_t75" style="width:105.75pt;height:32.25pt" o:ole="">
                  <v:imagedata r:id="rId81" o:title=""/>
                </v:shape>
                <o:OLEObject Type="Embed" ProgID="Equation.DSMT4" ShapeID="_x0000_i1062" DrawAspect="Content" ObjectID="_1572679850" r:id="rId82"/>
              </w:object>
            </w:r>
            <w:r w:rsidR="001C3539">
              <w:t xml:space="preserve"> as </w:t>
            </w:r>
            <w:r w:rsidR="00082B52" w:rsidRPr="00082B52">
              <w:rPr>
                <w:position w:val="-20"/>
              </w:rPr>
              <w:object w:dxaOrig="2900" w:dyaOrig="540" w14:anchorId="3B0E1DFD">
                <v:shape id="_x0000_i1063" type="#_x0000_t75" style="width:144.75pt;height:27.75pt" o:ole="">
                  <v:imagedata r:id="rId83" o:title=""/>
                </v:shape>
                <o:OLEObject Type="Embed" ProgID="Equation.DSMT4" ShapeID="_x0000_i1063" DrawAspect="Content" ObjectID="_1572679851" r:id="rId84"/>
              </w:object>
            </w:r>
          </w:p>
        </w:tc>
        <w:tc>
          <w:tcPr>
            <w:tcW w:w="850" w:type="dxa"/>
            <w:shd w:val="clear" w:color="auto" w:fill="auto"/>
          </w:tcPr>
          <w:p w14:paraId="3CB08D8B" w14:textId="0EA77175" w:rsidR="001C3539" w:rsidRDefault="001C3539" w:rsidP="00336843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5C32EC21" w14:textId="775A1130" w:rsidR="001C3539" w:rsidRDefault="001C3539" w:rsidP="00336843">
            <w:pPr>
              <w:pStyle w:val="Text"/>
              <w:spacing w:before="80" w:after="80" w:line="240" w:lineRule="auto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489290B7" w14:textId="77777777" w:rsidR="001C3539" w:rsidRDefault="001C3539" w:rsidP="00336843">
            <w:pPr>
              <w:pStyle w:val="Text"/>
              <w:spacing w:before="80" w:after="80" w:line="240" w:lineRule="auto"/>
              <w:jc w:val="center"/>
            </w:pPr>
            <w:r>
              <w:t>6th</w:t>
            </w:r>
          </w:p>
          <w:p w14:paraId="289997A4" w14:textId="54910998" w:rsidR="001C3539" w:rsidRPr="00D23ECE" w:rsidRDefault="001C3539" w:rsidP="00336843">
            <w:pPr>
              <w:pStyle w:val="Text"/>
              <w:spacing w:before="80" w:after="80" w:line="240" w:lineRule="auto"/>
              <w:jc w:val="center"/>
            </w:pPr>
            <w:r>
              <w:t>Integrate functions using the reverse chain rule</w:t>
            </w:r>
            <w:r w:rsidR="00015357">
              <w:t>.</w:t>
            </w:r>
          </w:p>
        </w:tc>
      </w:tr>
      <w:tr w:rsidR="001C3539" w:rsidRPr="00D23ECE" w14:paraId="4EAA94C6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EDCFD41" w14:textId="77777777" w:rsidR="001C3539" w:rsidRPr="00EF0C3E" w:rsidRDefault="001C3539" w:rsidP="001828C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2EEC9D87" w14:textId="535A00B8" w:rsidR="001C3539" w:rsidRDefault="001C3539" w:rsidP="00664D26">
            <w:pPr>
              <w:pStyle w:val="Text"/>
              <w:spacing w:before="80" w:after="80" w:line="240" w:lineRule="auto"/>
              <w:ind w:left="75"/>
            </w:pPr>
            <w:r>
              <w:t>Makes an attempt to integrate the expression. Attempt would constitute the use of logarithms.</w:t>
            </w:r>
          </w:p>
        </w:tc>
        <w:tc>
          <w:tcPr>
            <w:tcW w:w="850" w:type="dxa"/>
            <w:shd w:val="clear" w:color="auto" w:fill="auto"/>
          </w:tcPr>
          <w:p w14:paraId="466401B5" w14:textId="48B83F17" w:rsidR="001C3539" w:rsidRDefault="001C3539" w:rsidP="00336843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05A26967" w14:textId="07C0B590" w:rsidR="001C3539" w:rsidRDefault="001C3539" w:rsidP="00336843">
            <w:pPr>
              <w:pStyle w:val="Text"/>
              <w:spacing w:before="80" w:after="80" w:line="240" w:lineRule="auto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42B2566E" w14:textId="77777777" w:rsidR="001C3539" w:rsidRPr="00D23ECE" w:rsidRDefault="001C3539" w:rsidP="00336843">
            <w:pPr>
              <w:pStyle w:val="Text"/>
              <w:spacing w:before="80" w:after="80" w:line="240" w:lineRule="auto"/>
            </w:pPr>
          </w:p>
        </w:tc>
      </w:tr>
      <w:tr w:rsidR="001C3539" w:rsidRPr="00D23ECE" w14:paraId="49F1C6B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B46E34C" w14:textId="77777777" w:rsidR="001C3539" w:rsidRPr="00EF0C3E" w:rsidRDefault="001C3539" w:rsidP="00866C5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198AD86B" w14:textId="6E691DE7" w:rsidR="001C3539" w:rsidRDefault="001C3539" w:rsidP="00664D26">
            <w:pPr>
              <w:pStyle w:val="Text"/>
              <w:spacing w:before="80" w:after="80" w:line="240" w:lineRule="auto"/>
              <w:ind w:left="75"/>
            </w:pPr>
            <w:r>
              <w:t>Integrates the expression to find</w:t>
            </w:r>
            <w:r w:rsidR="00082B52" w:rsidRPr="00082B52">
              <w:rPr>
                <w:position w:val="-28"/>
              </w:rPr>
              <w:object w:dxaOrig="2820" w:dyaOrig="700" w14:anchorId="743D2582">
                <v:shape id="_x0000_i1064" type="#_x0000_t75" style="width:141pt;height:34.5pt" o:ole="">
                  <v:imagedata r:id="rId85" o:title=""/>
                </v:shape>
                <o:OLEObject Type="Embed" ProgID="Equation.DSMT4" ShapeID="_x0000_i1064" DrawAspect="Content" ObjectID="_1572679852" r:id="rId86"/>
              </w:object>
            </w:r>
          </w:p>
        </w:tc>
        <w:tc>
          <w:tcPr>
            <w:tcW w:w="850" w:type="dxa"/>
            <w:shd w:val="clear" w:color="auto" w:fill="auto"/>
          </w:tcPr>
          <w:p w14:paraId="7E9D3372" w14:textId="5F5927ED" w:rsidR="001C3539" w:rsidRDefault="001C3539" w:rsidP="00336843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6FCB8D8E" w14:textId="7646B122" w:rsidR="001C3539" w:rsidRDefault="001C3539" w:rsidP="00336843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F026536" w14:textId="77777777" w:rsidR="001C3539" w:rsidRPr="00D23ECE" w:rsidRDefault="001C3539" w:rsidP="00336843">
            <w:pPr>
              <w:pStyle w:val="Text"/>
              <w:spacing w:before="80" w:after="80" w:line="240" w:lineRule="auto"/>
            </w:pPr>
          </w:p>
        </w:tc>
      </w:tr>
      <w:tr w:rsidR="001C3539" w:rsidRPr="00D23ECE" w14:paraId="4036128B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11A4F78" w14:textId="77777777" w:rsidR="001C3539" w:rsidRPr="00EF0C3E" w:rsidRDefault="001C3539" w:rsidP="00866C5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69675268" w14:textId="16793999" w:rsidR="001C3539" w:rsidRDefault="001C3539" w:rsidP="00664D26">
            <w:pPr>
              <w:pStyle w:val="Text"/>
              <w:spacing w:before="80" w:after="80" w:line="240" w:lineRule="auto"/>
              <w:ind w:left="75"/>
            </w:pPr>
            <w:r>
              <w:t>Makes an attempt to substitute the limits</w:t>
            </w:r>
            <w:r w:rsidR="00082B52" w:rsidRPr="00082B52">
              <w:rPr>
                <w:position w:val="-60"/>
              </w:rPr>
              <w:object w:dxaOrig="3420" w:dyaOrig="1300" w14:anchorId="7406BFD4">
                <v:shape id="_x0000_i1065" type="#_x0000_t75" style="width:171pt;height:65.25pt" o:ole="">
                  <v:imagedata r:id="rId87" o:title=""/>
                </v:shape>
                <o:OLEObject Type="Embed" ProgID="Equation.DSMT4" ShapeID="_x0000_i1065" DrawAspect="Content" ObjectID="_1572679853" r:id="rId88"/>
              </w:object>
            </w:r>
          </w:p>
        </w:tc>
        <w:tc>
          <w:tcPr>
            <w:tcW w:w="850" w:type="dxa"/>
            <w:shd w:val="clear" w:color="auto" w:fill="auto"/>
          </w:tcPr>
          <w:p w14:paraId="3BD1593E" w14:textId="7A5D8F61" w:rsidR="001C3539" w:rsidRDefault="001C3539" w:rsidP="00336843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69596F52" w14:textId="3BF154DB" w:rsidR="001C3539" w:rsidRDefault="001C3539" w:rsidP="00336843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71087CA" w14:textId="77777777" w:rsidR="001C3539" w:rsidRPr="00D23ECE" w:rsidRDefault="001C3539" w:rsidP="00336843">
            <w:pPr>
              <w:pStyle w:val="Text"/>
              <w:spacing w:before="80" w:after="80" w:line="240" w:lineRule="auto"/>
            </w:pPr>
          </w:p>
        </w:tc>
      </w:tr>
      <w:tr w:rsidR="001C3539" w:rsidRPr="00D23ECE" w14:paraId="724D1E21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4B79734" w14:textId="77777777" w:rsidR="001C3539" w:rsidRPr="00EF0C3E" w:rsidRDefault="001C3539" w:rsidP="00866C5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72309EBF" w14:textId="51AD07A6" w:rsidR="001C3539" w:rsidRDefault="001C3539">
            <w:pPr>
              <w:pStyle w:val="Text"/>
              <w:spacing w:before="80" w:after="80" w:line="240" w:lineRule="auto"/>
              <w:ind w:left="75"/>
            </w:pPr>
            <w:r>
              <w:t>Simplifies to find</w:t>
            </w:r>
            <w:r w:rsidR="000335EA" w:rsidRPr="000335EA">
              <w:rPr>
                <w:position w:val="-22"/>
              </w:rPr>
              <w:object w:dxaOrig="1180" w:dyaOrig="580" w14:anchorId="1116E5AE">
                <v:shape id="_x0000_i1066" type="#_x0000_t75" style="width:58.5pt;height:28.5pt" o:ole="">
                  <v:imagedata r:id="rId89" o:title=""/>
                </v:shape>
                <o:OLEObject Type="Embed" ProgID="Equation.DSMT4" ShapeID="_x0000_i1066" DrawAspect="Content" ObjectID="_1572679854" r:id="rId90"/>
              </w:object>
            </w:r>
            <w:r>
              <w:t>o</w:t>
            </w:r>
            <w:r w:rsidR="000E6808">
              <w:t>.</w:t>
            </w:r>
            <w:r>
              <w:t>e</w:t>
            </w:r>
            <w:r w:rsidR="006C0523">
              <w:t>.</w:t>
            </w:r>
          </w:p>
        </w:tc>
        <w:tc>
          <w:tcPr>
            <w:tcW w:w="850" w:type="dxa"/>
            <w:shd w:val="clear" w:color="auto" w:fill="auto"/>
          </w:tcPr>
          <w:p w14:paraId="4E470510" w14:textId="725265BC" w:rsidR="001C3539" w:rsidRDefault="001C3539" w:rsidP="00336843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159A246F" w14:textId="345118C5" w:rsidR="001C3539" w:rsidRDefault="001C3539" w:rsidP="00336843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5748632" w14:textId="77777777" w:rsidR="001C3539" w:rsidRPr="00D23ECE" w:rsidRDefault="001C3539" w:rsidP="00336843">
            <w:pPr>
              <w:pStyle w:val="Text"/>
              <w:spacing w:before="80" w:after="80" w:line="240" w:lineRule="auto"/>
            </w:pPr>
          </w:p>
        </w:tc>
      </w:tr>
      <w:tr w:rsidR="001C3539" w:rsidRPr="00D23ECE" w14:paraId="777CC925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8806D2C" w14:textId="77777777" w:rsidR="001C3539" w:rsidRPr="00EF0C3E" w:rsidRDefault="001C3539" w:rsidP="00866C5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21E90EB9" w14:textId="77777777" w:rsidR="001C3539" w:rsidRPr="00EF0C3E" w:rsidRDefault="001C3539" w:rsidP="00866C57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04E68B9A" w14:textId="4C67DE7D" w:rsidR="001C3539" w:rsidRPr="00EF0C3E" w:rsidRDefault="001C3539" w:rsidP="00E31FC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1B8655DC" w14:textId="77777777" w:rsidR="001C3539" w:rsidRPr="00EF0C3E" w:rsidRDefault="001C3539" w:rsidP="00866C57">
            <w:pPr>
              <w:pStyle w:val="Text"/>
            </w:pPr>
          </w:p>
        </w:tc>
        <w:tc>
          <w:tcPr>
            <w:tcW w:w="1843" w:type="dxa"/>
          </w:tcPr>
          <w:p w14:paraId="0B989445" w14:textId="77777777" w:rsidR="001C3539" w:rsidRPr="00D23ECE" w:rsidRDefault="001C3539" w:rsidP="00866C57">
            <w:pPr>
              <w:pStyle w:val="Text"/>
            </w:pPr>
          </w:p>
        </w:tc>
      </w:tr>
      <w:tr w:rsidR="00866C57" w:rsidRPr="00D23ECE" w14:paraId="18368F09" w14:textId="77777777" w:rsidTr="00EF0C3E">
        <w:trPr>
          <w:jc w:val="center"/>
        </w:trPr>
        <w:tc>
          <w:tcPr>
            <w:tcW w:w="10173" w:type="dxa"/>
            <w:gridSpan w:val="6"/>
            <w:shd w:val="clear" w:color="auto" w:fill="auto"/>
          </w:tcPr>
          <w:p w14:paraId="093D857C" w14:textId="63E3BF79" w:rsidR="00866C57" w:rsidRPr="00D23ECE" w:rsidRDefault="00866C57" w:rsidP="00E31FCF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E31FCF">
              <w:t>10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866C57" w:rsidRPr="0092323C" w14:paraId="4076D5D0" w14:textId="77777777" w:rsidTr="00EF0C3E">
        <w:trPr>
          <w:jc w:val="center"/>
        </w:trPr>
        <w:tc>
          <w:tcPr>
            <w:tcW w:w="10173" w:type="dxa"/>
            <w:gridSpan w:val="6"/>
            <w:shd w:val="clear" w:color="auto" w:fill="auto"/>
          </w:tcPr>
          <w:p w14:paraId="0604604F" w14:textId="46D99176" w:rsidR="006C0523" w:rsidRDefault="00866C57" w:rsidP="00336843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35ABB8B2" w14:textId="77777777" w:rsidR="009834BC" w:rsidRDefault="00A43C5E" w:rsidP="00866C57">
            <w:pPr>
              <w:pStyle w:val="Text"/>
              <w:rPr>
                <w:b/>
              </w:rPr>
            </w:pPr>
            <w:r>
              <w:rPr>
                <w:b/>
              </w:rPr>
              <w:t>3</w:t>
            </w:r>
          </w:p>
          <w:p w14:paraId="7AE50ED4" w14:textId="325C1643" w:rsidR="00866C57" w:rsidRPr="0092323C" w:rsidRDefault="00A43C5E" w:rsidP="008F1B97">
            <w:pPr>
              <w:pStyle w:val="Text"/>
              <w:rPr>
                <w:b/>
              </w:rPr>
            </w:pPr>
            <w:r>
              <w:t xml:space="preserve">Award ft marks for a correct answer to </w:t>
            </w:r>
            <w:r w:rsidRPr="008F1B97">
              <w:t>part</w:t>
            </w:r>
            <w:r w:rsidRPr="00A43C5E">
              <w:rPr>
                <w:b/>
              </w:rPr>
              <w:t xml:space="preserve"> b</w:t>
            </w:r>
            <w:r>
              <w:t xml:space="preserve"> using incorrect values from </w:t>
            </w:r>
            <w:r w:rsidRPr="008F1B97">
              <w:t>part</w:t>
            </w:r>
            <w:r w:rsidRPr="00A43C5E">
              <w:rPr>
                <w:b/>
              </w:rPr>
              <w:t xml:space="preserve"> a</w:t>
            </w:r>
            <w:r>
              <w:t>.</w:t>
            </w:r>
          </w:p>
        </w:tc>
      </w:tr>
    </w:tbl>
    <w:p w14:paraId="44C2A1F9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7769873C" w14:textId="77777777" w:rsidTr="001C353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3957F602" w14:textId="77777777" w:rsidR="00EF0C3E" w:rsidRPr="00EF0C3E" w:rsidRDefault="00EF0C3E" w:rsidP="001C3539">
            <w:pPr>
              <w:pStyle w:val="TableHead"/>
              <w:framePr w:hSpace="0" w:wrap="auto" w:hAnchor="text" w:xAlign="left" w:yAlign="inline"/>
            </w:pPr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E858610" w14:textId="77777777" w:rsidR="00EF0C3E" w:rsidRPr="00EF0C3E" w:rsidRDefault="00EF0C3E" w:rsidP="001C3539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374FDC2" w14:textId="77777777" w:rsidR="00EF0C3E" w:rsidRPr="00EF0C3E" w:rsidRDefault="00EF0C3E" w:rsidP="001C3539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A37F5B0" w14:textId="77777777" w:rsidR="00EF0C3E" w:rsidRPr="00EF0C3E" w:rsidRDefault="00EF0C3E" w:rsidP="001C3539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6FD91E3A" w14:textId="77777777" w:rsidR="00EF0C3E" w:rsidRDefault="00EF0C3E" w:rsidP="001C3539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1C3539" w:rsidRPr="00D23ECE" w14:paraId="18E84BCB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67605DB" w14:textId="6526FCC3" w:rsidR="001C3539" w:rsidRPr="00EF0C3E" w:rsidRDefault="001C3539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a</w:t>
            </w:r>
          </w:p>
        </w:tc>
        <w:tc>
          <w:tcPr>
            <w:tcW w:w="5954" w:type="dxa"/>
            <w:shd w:val="clear" w:color="auto" w:fill="auto"/>
          </w:tcPr>
          <w:p w14:paraId="4C9C1E56" w14:textId="568D548F" w:rsidR="001C3539" w:rsidRPr="00EF0C3E" w:rsidRDefault="001C3539" w:rsidP="00664D26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</w:t>
            </w:r>
            <w:r w:rsidR="000335EA" w:rsidRPr="000335EA">
              <w:rPr>
                <w:position w:val="-22"/>
              </w:rPr>
              <w:object w:dxaOrig="999" w:dyaOrig="580" w14:anchorId="73967BC8">
                <v:shape id="_x0000_i1067" type="#_x0000_t75" style="width:50.25pt;height:28.5pt" o:ole="">
                  <v:imagedata r:id="rId91" o:title=""/>
                </v:shape>
                <o:OLEObject Type="Embed" ProgID="Equation.DSMT4" ShapeID="_x0000_i1067" DrawAspect="Content" ObjectID="_1572679855" r:id="rId92"/>
              </w:object>
            </w:r>
          </w:p>
        </w:tc>
        <w:tc>
          <w:tcPr>
            <w:tcW w:w="850" w:type="dxa"/>
            <w:shd w:val="clear" w:color="auto" w:fill="auto"/>
          </w:tcPr>
          <w:p w14:paraId="1C44A9FA" w14:textId="2295ED8C" w:rsidR="001C3539" w:rsidRPr="00EF0C3E" w:rsidRDefault="001C3539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139A268" w14:textId="215BCB53" w:rsidR="001C3539" w:rsidRPr="00EF0C3E" w:rsidRDefault="001C3539" w:rsidP="0015414A">
            <w:pPr>
              <w:pStyle w:val="Text"/>
              <w:jc w:val="center"/>
            </w:pPr>
            <w:r>
              <w:t>3.3</w:t>
            </w:r>
          </w:p>
        </w:tc>
        <w:tc>
          <w:tcPr>
            <w:tcW w:w="1843" w:type="dxa"/>
            <w:vMerge w:val="restart"/>
          </w:tcPr>
          <w:p w14:paraId="6C997863" w14:textId="77777777" w:rsidR="001C3539" w:rsidRDefault="001C3539" w:rsidP="008D60DF">
            <w:pPr>
              <w:pStyle w:val="Text"/>
              <w:jc w:val="center"/>
            </w:pPr>
            <w:r>
              <w:t>8th</w:t>
            </w:r>
          </w:p>
          <w:p w14:paraId="18A8A5AB" w14:textId="2C3FA515" w:rsidR="001C3539" w:rsidRPr="00D23ECE" w:rsidRDefault="001C3539" w:rsidP="008D60DF">
            <w:pPr>
              <w:pStyle w:val="Text"/>
              <w:jc w:val="center"/>
            </w:pPr>
            <w:r>
              <w:t>Solve differential equations in a range of contexts.</w:t>
            </w:r>
          </w:p>
        </w:tc>
      </w:tr>
      <w:tr w:rsidR="001C3539" w:rsidRPr="00D23ECE" w14:paraId="0589DD94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2B066D7" w14:textId="56AC54D7" w:rsidR="001C3539" w:rsidRPr="00EF0C3E" w:rsidRDefault="001C3539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B072E0E" w14:textId="78DFE787" w:rsidR="001C3539" w:rsidRPr="00EF0C3E" w:rsidRDefault="001C3539" w:rsidP="00664D26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eparates the variables</w:t>
            </w:r>
            <w:r w:rsidR="000335EA" w:rsidRPr="000335EA">
              <w:rPr>
                <w:position w:val="-22"/>
              </w:rPr>
              <w:object w:dxaOrig="1520" w:dyaOrig="580" w14:anchorId="0C410ED6">
                <v:shape id="_x0000_i1068" type="#_x0000_t75" style="width:76.5pt;height:30pt" o:ole="">
                  <v:imagedata r:id="rId93" o:title=""/>
                </v:shape>
                <o:OLEObject Type="Embed" ProgID="Equation.DSMT4" ShapeID="_x0000_i1068" DrawAspect="Content" ObjectID="_1572679856" r:id="rId94"/>
              </w:object>
            </w:r>
          </w:p>
        </w:tc>
        <w:tc>
          <w:tcPr>
            <w:tcW w:w="850" w:type="dxa"/>
            <w:shd w:val="clear" w:color="auto" w:fill="auto"/>
          </w:tcPr>
          <w:p w14:paraId="1D7EA209" w14:textId="174EB5ED" w:rsidR="001C3539" w:rsidRPr="00EF0C3E" w:rsidRDefault="001C3539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E1AE9AB" w14:textId="41A6107A" w:rsidR="001C3539" w:rsidRPr="00EF0C3E" w:rsidRDefault="001C3539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09831A05" w14:textId="77777777" w:rsidR="001C3539" w:rsidRPr="00D23ECE" w:rsidRDefault="001C3539" w:rsidP="008D60DF">
            <w:pPr>
              <w:pStyle w:val="Text"/>
            </w:pPr>
          </w:p>
        </w:tc>
      </w:tr>
      <w:tr w:rsidR="001C3539" w:rsidRPr="00D23ECE" w14:paraId="51338E7A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5062D3E" w14:textId="77777777" w:rsidR="001C3539" w:rsidRPr="00EF0C3E" w:rsidRDefault="001C3539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A1E092E" w14:textId="03F8E382" w:rsidR="001C3539" w:rsidRPr="00EF0C3E" w:rsidRDefault="00664D26" w:rsidP="00664D26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="000335EA" w:rsidRPr="008805E4">
              <w:rPr>
                <w:position w:val="-6"/>
              </w:rPr>
              <w:object w:dxaOrig="1300" w:dyaOrig="260" w14:anchorId="2814326A">
                <v:shape id="_x0000_i1069" type="#_x0000_t75" style="width:65.25pt;height:13.5pt" o:ole="">
                  <v:imagedata r:id="rId95" o:title=""/>
                </v:shape>
                <o:OLEObject Type="Embed" ProgID="Equation.DSMT4" ShapeID="_x0000_i1069" DrawAspect="Content" ObjectID="_1572679857" r:id="rId96"/>
              </w:object>
            </w:r>
          </w:p>
        </w:tc>
        <w:tc>
          <w:tcPr>
            <w:tcW w:w="850" w:type="dxa"/>
            <w:shd w:val="clear" w:color="auto" w:fill="auto"/>
          </w:tcPr>
          <w:p w14:paraId="4D5306EC" w14:textId="0CA9BC99" w:rsidR="001C3539" w:rsidRPr="00EF0C3E" w:rsidRDefault="001C3539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53D6414" w14:textId="66B5027C" w:rsidR="001C3539" w:rsidRPr="00EF0C3E" w:rsidRDefault="001C3539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F350CAA" w14:textId="77777777" w:rsidR="001C3539" w:rsidRPr="00D23ECE" w:rsidRDefault="001C3539" w:rsidP="008D60DF">
            <w:pPr>
              <w:pStyle w:val="Text"/>
            </w:pPr>
          </w:p>
        </w:tc>
      </w:tr>
      <w:tr w:rsidR="001C3539" w:rsidRPr="00D23ECE" w14:paraId="5CF28570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1EDCB6B" w14:textId="77777777" w:rsidR="001C3539" w:rsidRPr="00EF0C3E" w:rsidRDefault="001C3539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D13A326" w14:textId="760B5853" w:rsidR="006C0523" w:rsidRDefault="001C3539" w:rsidP="00664D26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ho</w:t>
            </w:r>
            <w:r w:rsidR="00664D26">
              <w:t>ws clearly progression to state</w:t>
            </w:r>
            <w:r w:rsidR="000335EA" w:rsidRPr="000335EA">
              <w:rPr>
                <w:position w:val="-10"/>
              </w:rPr>
              <w:object w:dxaOrig="920" w:dyaOrig="360" w14:anchorId="0EAF8DCF">
                <v:shape id="_x0000_i1070" type="#_x0000_t75" style="width:45.75pt;height:17.25pt" o:ole="">
                  <v:imagedata r:id="rId97" o:title=""/>
                </v:shape>
                <o:OLEObject Type="Embed" ProgID="Equation.DSMT4" ShapeID="_x0000_i1070" DrawAspect="Content" ObjectID="_1572679858" r:id="rId98"/>
              </w:object>
            </w:r>
          </w:p>
          <w:p w14:paraId="5D196083" w14:textId="6CBF0BEF" w:rsidR="001C3539" w:rsidRPr="00EF0C3E" w:rsidRDefault="001C3539" w:rsidP="00664D26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or example</w:t>
            </w:r>
            <w:r w:rsidR="009834BC">
              <w:t>,</w:t>
            </w:r>
            <w:r w:rsidR="000335EA" w:rsidRPr="008805E4">
              <w:rPr>
                <w:position w:val="-6"/>
              </w:rPr>
              <w:object w:dxaOrig="1680" w:dyaOrig="320" w14:anchorId="44167E4D">
                <v:shape id="_x0000_i1071" type="#_x0000_t75" style="width:84.75pt;height:15.75pt" o:ole="">
                  <v:imagedata r:id="rId99" o:title=""/>
                </v:shape>
                <o:OLEObject Type="Embed" ProgID="Equation.DSMT4" ShapeID="_x0000_i1071" DrawAspect="Content" ObjectID="_1572679859" r:id="rId100"/>
              </w:object>
            </w:r>
            <w:r>
              <w:t xml:space="preserve"> is seen. May also explain the </w:t>
            </w:r>
            <w:r w:rsidR="000335EA" w:rsidRPr="000335EA">
              <w:rPr>
                <w:position w:val="-10"/>
              </w:rPr>
              <w:object w:dxaOrig="700" w:dyaOrig="360" w14:anchorId="5216EAC1">
                <v:shape id="_x0000_i1072" type="#_x0000_t75" style="width:34.5pt;height:17.25pt" o:ole="">
                  <v:imagedata r:id="rId101" o:title=""/>
                </v:shape>
                <o:OLEObject Type="Embed" ProgID="Equation.DSMT4" ShapeID="_x0000_i1072" DrawAspect="Content" ObjectID="_1572679860" r:id="rId102"/>
              </w:object>
            </w:r>
            <w:r>
              <w:t xml:space="preserve"> where</w:t>
            </w:r>
            <w:r w:rsidR="000335EA" w:rsidRPr="008805E4">
              <w:rPr>
                <w:position w:val="-6"/>
              </w:rPr>
              <w:object w:dxaOrig="279" w:dyaOrig="320" w14:anchorId="7F735C69">
                <v:shape id="_x0000_i1073" type="#_x0000_t75" style="width:14.25pt;height:15.75pt" o:ole="">
                  <v:imagedata r:id="rId103" o:title=""/>
                </v:shape>
                <o:OLEObject Type="Embed" ProgID="Equation.DSMT4" ShapeID="_x0000_i1073" DrawAspect="Content" ObjectID="_1572679861" r:id="rId104"/>
              </w:object>
            </w:r>
            <w:r>
              <w:t>is a constant.</w:t>
            </w:r>
          </w:p>
        </w:tc>
        <w:tc>
          <w:tcPr>
            <w:tcW w:w="850" w:type="dxa"/>
            <w:shd w:val="clear" w:color="auto" w:fill="auto"/>
          </w:tcPr>
          <w:p w14:paraId="31985D02" w14:textId="27DCA698" w:rsidR="001C3539" w:rsidRPr="00EF0C3E" w:rsidRDefault="001C3539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D34D0EC" w14:textId="1E803FF7" w:rsidR="001C3539" w:rsidRPr="00EF0C3E" w:rsidRDefault="001C3539" w:rsidP="0015414A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/>
          </w:tcPr>
          <w:p w14:paraId="2E3FB43E" w14:textId="77777777" w:rsidR="001C3539" w:rsidRPr="00D23ECE" w:rsidRDefault="001C3539" w:rsidP="008D60DF">
            <w:pPr>
              <w:pStyle w:val="Text"/>
            </w:pPr>
          </w:p>
        </w:tc>
      </w:tr>
      <w:tr w:rsidR="001C3539" w:rsidRPr="00D23ECE" w14:paraId="7606B808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EF60E80" w14:textId="77777777" w:rsidR="001C3539" w:rsidRPr="00EF0C3E" w:rsidRDefault="001C3539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1795582" w14:textId="414DEA6C" w:rsidR="001C3539" w:rsidRPr="00EF0C3E" w:rsidRDefault="001C3539" w:rsidP="008D60DF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06D23E3D" w14:textId="23BBA247" w:rsidR="001C3539" w:rsidRPr="00EF0C3E" w:rsidRDefault="001C3539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4AAA4DC0" w14:textId="71A8719C" w:rsidR="001C3539" w:rsidRPr="00EF0C3E" w:rsidRDefault="001C3539" w:rsidP="008D60D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275A34F" w14:textId="77777777" w:rsidR="001C3539" w:rsidRPr="00D23ECE" w:rsidRDefault="001C3539" w:rsidP="008D60DF">
            <w:pPr>
              <w:pStyle w:val="Text"/>
            </w:pPr>
          </w:p>
        </w:tc>
      </w:tr>
      <w:tr w:rsidR="001C3539" w:rsidRPr="00D23ECE" w14:paraId="0758F188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9A93EDB" w14:textId="454C3BAB" w:rsidR="001C3539" w:rsidRPr="00EF0C3E" w:rsidRDefault="001C3539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b</w:t>
            </w:r>
          </w:p>
        </w:tc>
        <w:tc>
          <w:tcPr>
            <w:tcW w:w="5954" w:type="dxa"/>
            <w:shd w:val="clear" w:color="auto" w:fill="auto"/>
          </w:tcPr>
          <w:p w14:paraId="7CDD275B" w14:textId="7839B13A" w:rsidR="001C3539" w:rsidRPr="00EF0C3E" w:rsidRDefault="001C3539" w:rsidP="00664D26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</w:t>
            </w:r>
            <w:r w:rsidR="000335EA" w:rsidRPr="000335EA">
              <w:rPr>
                <w:position w:val="-22"/>
              </w:rPr>
              <w:object w:dxaOrig="1140" w:dyaOrig="580" w14:anchorId="7999D22C">
                <v:shape id="_x0000_i1074" type="#_x0000_t75" style="width:57.75pt;height:28.5pt" o:ole="">
                  <v:imagedata r:id="rId105" o:title=""/>
                </v:shape>
                <o:OLEObject Type="Embed" ProgID="Equation.DSMT4" ShapeID="_x0000_i1074" DrawAspect="Content" ObjectID="_1572679862" r:id="rId106"/>
              </w:object>
            </w:r>
          </w:p>
        </w:tc>
        <w:tc>
          <w:tcPr>
            <w:tcW w:w="850" w:type="dxa"/>
            <w:shd w:val="clear" w:color="auto" w:fill="auto"/>
          </w:tcPr>
          <w:p w14:paraId="4B3BB90E" w14:textId="56896A3B" w:rsidR="001C3539" w:rsidRDefault="001C3539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D37369C" w14:textId="00AAC79C" w:rsidR="001C3539" w:rsidRPr="00EF0C3E" w:rsidRDefault="001C3539" w:rsidP="0015414A">
            <w:pPr>
              <w:pStyle w:val="Text"/>
              <w:jc w:val="center"/>
            </w:pPr>
            <w:r>
              <w:t>3.3</w:t>
            </w:r>
          </w:p>
        </w:tc>
        <w:tc>
          <w:tcPr>
            <w:tcW w:w="1843" w:type="dxa"/>
            <w:vMerge w:val="restart"/>
          </w:tcPr>
          <w:p w14:paraId="6A7FDA1A" w14:textId="77777777" w:rsidR="001C3539" w:rsidRDefault="001C3539" w:rsidP="001C3539">
            <w:pPr>
              <w:pStyle w:val="Text"/>
              <w:jc w:val="center"/>
            </w:pPr>
            <w:r>
              <w:t>8th</w:t>
            </w:r>
          </w:p>
          <w:p w14:paraId="5A36E76C" w14:textId="45DF0969" w:rsidR="001C3539" w:rsidRPr="00D23ECE" w:rsidRDefault="001C3539" w:rsidP="001C3539">
            <w:pPr>
              <w:pStyle w:val="Text"/>
              <w:jc w:val="center"/>
            </w:pPr>
            <w:r>
              <w:t>Solve differential equations in a range of contexts.</w:t>
            </w:r>
          </w:p>
        </w:tc>
      </w:tr>
      <w:tr w:rsidR="001C3539" w:rsidRPr="00D23ECE" w14:paraId="463C190D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A3692F8" w14:textId="77777777" w:rsidR="001C3539" w:rsidRPr="00EF0C3E" w:rsidRDefault="001C3539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AB12683" w14:textId="5816E045" w:rsidR="001C3539" w:rsidRPr="00EF0C3E" w:rsidRDefault="001C3539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implifies the ex</w:t>
            </w:r>
            <w:r w:rsidR="00D16C75">
              <w:t>p</w:t>
            </w:r>
            <w:r>
              <w:t>ression by cancelling</w:t>
            </w:r>
            <w:r w:rsidRPr="008805E4">
              <w:rPr>
                <w:position w:val="-12"/>
              </w:rPr>
              <w:object w:dxaOrig="260" w:dyaOrig="360" w14:anchorId="61179566">
                <v:shape id="_x0000_i1075" type="#_x0000_t75" style="width:13.5pt;height:18pt" o:ole="">
                  <v:imagedata r:id="rId107" o:title=""/>
                </v:shape>
                <o:OLEObject Type="Embed" ProgID="Equation.DSMT4" ShapeID="_x0000_i1075" DrawAspect="Content" ObjectID="_1572679863" r:id="rId108"/>
              </w:object>
            </w:r>
            <w:r>
              <w:t>and then taking the natural log of both sides</w:t>
            </w:r>
            <w:r w:rsidR="000335EA" w:rsidRPr="000335EA">
              <w:rPr>
                <w:position w:val="-22"/>
              </w:rPr>
              <w:object w:dxaOrig="940" w:dyaOrig="580" w14:anchorId="68DFA3EC">
                <v:shape id="_x0000_i1076" type="#_x0000_t75" style="width:47.25pt;height:28.5pt" o:ole="">
                  <v:imagedata r:id="rId109" o:title=""/>
                </v:shape>
                <o:OLEObject Type="Embed" ProgID="Equation.DSMT4" ShapeID="_x0000_i1076" DrawAspect="Content" ObjectID="_1572679864" r:id="rId110"/>
              </w:object>
            </w:r>
          </w:p>
        </w:tc>
        <w:tc>
          <w:tcPr>
            <w:tcW w:w="850" w:type="dxa"/>
            <w:shd w:val="clear" w:color="auto" w:fill="auto"/>
          </w:tcPr>
          <w:p w14:paraId="191F3128" w14:textId="7DFD4F62" w:rsidR="001C3539" w:rsidRDefault="001C3539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CAD7C88" w14:textId="48EC1FED" w:rsidR="001C3539" w:rsidRPr="00EF0C3E" w:rsidRDefault="001C3539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068F65AC" w14:textId="77777777" w:rsidR="001C3539" w:rsidRPr="00D23ECE" w:rsidRDefault="001C3539" w:rsidP="008D60DF">
            <w:pPr>
              <w:pStyle w:val="Text"/>
            </w:pPr>
          </w:p>
        </w:tc>
      </w:tr>
      <w:tr w:rsidR="001C3539" w:rsidRPr="00D23ECE" w14:paraId="5C09B55A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A99EFF4" w14:textId="77777777" w:rsidR="001C3539" w:rsidRPr="00EF0C3E" w:rsidRDefault="001C3539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E970A27" w14:textId="00A69AA6" w:rsidR="001C3539" w:rsidRPr="00EF0C3E" w:rsidRDefault="001C3539" w:rsidP="00664D26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 that</w:t>
            </w:r>
            <w:r w:rsidR="000335EA" w:rsidRPr="000335EA">
              <w:rPr>
                <w:position w:val="-22"/>
              </w:rPr>
              <w:object w:dxaOrig="1160" w:dyaOrig="580" w14:anchorId="2D0903BC">
                <v:shape id="_x0000_i1077" type="#_x0000_t75" style="width:57.75pt;height:28.5pt" o:ole="">
                  <v:imagedata r:id="rId111" o:title=""/>
                </v:shape>
                <o:OLEObject Type="Embed" ProgID="Equation.DSMT4" ShapeID="_x0000_i1077" DrawAspect="Content" ObjectID="_1572679865" r:id="rId112"/>
              </w:object>
            </w:r>
          </w:p>
        </w:tc>
        <w:tc>
          <w:tcPr>
            <w:tcW w:w="850" w:type="dxa"/>
            <w:shd w:val="clear" w:color="auto" w:fill="auto"/>
          </w:tcPr>
          <w:p w14:paraId="136D61F2" w14:textId="79DB516B" w:rsidR="001C3539" w:rsidRDefault="001C3539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6534A57" w14:textId="6DCF6895" w:rsidR="001C3539" w:rsidRPr="00EF0C3E" w:rsidRDefault="001C3539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457EC1C" w14:textId="77777777" w:rsidR="001C3539" w:rsidRPr="00D23ECE" w:rsidRDefault="001C3539" w:rsidP="008D60DF">
            <w:pPr>
              <w:pStyle w:val="Text"/>
            </w:pPr>
          </w:p>
        </w:tc>
      </w:tr>
      <w:tr w:rsidR="001C3539" w:rsidRPr="00D23ECE" w14:paraId="31AA1A14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B7F2CF6" w14:textId="77777777" w:rsidR="001C3539" w:rsidRPr="00EF0C3E" w:rsidRDefault="001C3539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8ECCF74" w14:textId="77777777" w:rsidR="001C3539" w:rsidRPr="00EF0C3E" w:rsidRDefault="001C3539" w:rsidP="00664D26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0FDF792C" w14:textId="1899E032" w:rsidR="001C3539" w:rsidRDefault="001C3539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0B385345" w14:textId="77777777" w:rsidR="001C3539" w:rsidRPr="00EF0C3E" w:rsidRDefault="001C3539" w:rsidP="008D60D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ADF4015" w14:textId="77777777" w:rsidR="001C3539" w:rsidRPr="00D23ECE" w:rsidRDefault="001C3539" w:rsidP="008D60DF">
            <w:pPr>
              <w:pStyle w:val="Text"/>
            </w:pPr>
          </w:p>
        </w:tc>
      </w:tr>
      <w:tr w:rsidR="001C3539" w:rsidRPr="00D23ECE" w14:paraId="08EA2DE5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5B750CC" w14:textId="623AA62B" w:rsidR="001C3539" w:rsidRPr="00EF0C3E" w:rsidRDefault="001C3539" w:rsidP="008805E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c</w:t>
            </w:r>
          </w:p>
        </w:tc>
        <w:tc>
          <w:tcPr>
            <w:tcW w:w="5954" w:type="dxa"/>
            <w:shd w:val="clear" w:color="auto" w:fill="auto"/>
          </w:tcPr>
          <w:p w14:paraId="44A392A7" w14:textId="12879525" w:rsidR="001C3539" w:rsidRPr="00EF0C3E" w:rsidRDefault="001C3539" w:rsidP="00664D26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</w:t>
            </w:r>
            <w:r w:rsidR="000335EA" w:rsidRPr="000335EA">
              <w:rPr>
                <w:position w:val="-22"/>
              </w:rPr>
              <w:object w:dxaOrig="1260" w:dyaOrig="580" w14:anchorId="7314D312">
                <v:shape id="_x0000_i1078" type="#_x0000_t75" style="width:63.75pt;height:28.5pt" o:ole="">
                  <v:imagedata r:id="rId113" o:title=""/>
                </v:shape>
                <o:OLEObject Type="Embed" ProgID="Equation.DSMT4" ShapeID="_x0000_i1078" DrawAspect="Content" ObjectID="_1572679866" r:id="rId114"/>
              </w:object>
            </w:r>
          </w:p>
        </w:tc>
        <w:tc>
          <w:tcPr>
            <w:tcW w:w="850" w:type="dxa"/>
            <w:shd w:val="clear" w:color="auto" w:fill="auto"/>
          </w:tcPr>
          <w:p w14:paraId="523DE3C3" w14:textId="6B8969DB" w:rsidR="001C3539" w:rsidRDefault="001C3539" w:rsidP="008805E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B579A8A" w14:textId="65B6EB85" w:rsidR="001C3539" w:rsidRPr="00EF0C3E" w:rsidRDefault="001C3539" w:rsidP="0015414A">
            <w:pPr>
              <w:pStyle w:val="Text"/>
              <w:jc w:val="center"/>
            </w:pPr>
            <w:r>
              <w:t>3.3</w:t>
            </w:r>
          </w:p>
        </w:tc>
        <w:tc>
          <w:tcPr>
            <w:tcW w:w="1843" w:type="dxa"/>
            <w:vMerge w:val="restart"/>
          </w:tcPr>
          <w:p w14:paraId="5A5A8F1C" w14:textId="77777777" w:rsidR="001C3539" w:rsidRDefault="001C3539" w:rsidP="001C3539">
            <w:pPr>
              <w:pStyle w:val="Text"/>
              <w:jc w:val="center"/>
            </w:pPr>
            <w:r>
              <w:t>8th</w:t>
            </w:r>
          </w:p>
          <w:p w14:paraId="5AD06CC8" w14:textId="5F311976" w:rsidR="001C3539" w:rsidRPr="00D23ECE" w:rsidRDefault="001C3539" w:rsidP="001C3539">
            <w:pPr>
              <w:pStyle w:val="Text"/>
              <w:jc w:val="center"/>
            </w:pPr>
            <w:r>
              <w:t>Solve differential equations in a range of contexts.</w:t>
            </w:r>
          </w:p>
        </w:tc>
      </w:tr>
      <w:tr w:rsidR="001C3539" w:rsidRPr="00D23ECE" w14:paraId="7F7CED90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3AD8D41" w14:textId="77777777" w:rsidR="001C3539" w:rsidRPr="00EF0C3E" w:rsidRDefault="001C3539" w:rsidP="008805E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410E5CF" w14:textId="767160D1" w:rsidR="001C3539" w:rsidRPr="00EF0C3E" w:rsidRDefault="001C3539" w:rsidP="00664D26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implifies the ex</w:t>
            </w:r>
            <w:r w:rsidR="00D16C75">
              <w:t>p</w:t>
            </w:r>
            <w:r>
              <w:t xml:space="preserve">ression by cancelling </w:t>
            </w:r>
            <w:r w:rsidR="000335EA" w:rsidRPr="000335EA">
              <w:rPr>
                <w:position w:val="-10"/>
              </w:rPr>
              <w:object w:dxaOrig="260" w:dyaOrig="320" w14:anchorId="7E3ED219">
                <v:shape id="_x0000_i1079" type="#_x0000_t75" style="width:13.5pt;height:16.5pt" o:ole="">
                  <v:imagedata r:id="rId115" o:title=""/>
                </v:shape>
                <o:OLEObject Type="Embed" ProgID="Equation.DSMT4" ShapeID="_x0000_i1079" DrawAspect="Content" ObjectID="_1572679867" r:id="rId116"/>
              </w:object>
            </w:r>
            <w:r>
              <w:t xml:space="preserve"> and then taking the natural log of both sides</w:t>
            </w:r>
            <w:r w:rsidR="000335EA" w:rsidRPr="000335EA">
              <w:rPr>
                <w:position w:val="-26"/>
              </w:rPr>
              <w:object w:dxaOrig="1660" w:dyaOrig="639" w14:anchorId="4B0F0803">
                <v:shape id="_x0000_i1080" type="#_x0000_t75" style="width:83.25pt;height:32.25pt" o:ole="">
                  <v:imagedata r:id="rId117" o:title=""/>
                </v:shape>
                <o:OLEObject Type="Embed" ProgID="Equation.DSMT4" ShapeID="_x0000_i1080" DrawAspect="Content" ObjectID="_1572679868" r:id="rId118"/>
              </w:object>
            </w:r>
          </w:p>
        </w:tc>
        <w:tc>
          <w:tcPr>
            <w:tcW w:w="850" w:type="dxa"/>
            <w:shd w:val="clear" w:color="auto" w:fill="auto"/>
          </w:tcPr>
          <w:p w14:paraId="574CFEF4" w14:textId="664D73CA" w:rsidR="001C3539" w:rsidRDefault="001C3539" w:rsidP="008805E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FDDBECB" w14:textId="445FF25C" w:rsidR="001C3539" w:rsidRPr="00EF0C3E" w:rsidRDefault="001C3539" w:rsidP="008805E4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38ED37A8" w14:textId="77777777" w:rsidR="001C3539" w:rsidRPr="00D23ECE" w:rsidRDefault="001C3539" w:rsidP="008805E4">
            <w:pPr>
              <w:pStyle w:val="Text"/>
            </w:pPr>
          </w:p>
        </w:tc>
      </w:tr>
      <w:tr w:rsidR="001C3539" w:rsidRPr="00D23ECE" w14:paraId="1C63E48E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6B29CBA" w14:textId="77777777" w:rsidR="001C3539" w:rsidRPr="00EF0C3E" w:rsidRDefault="001C3539" w:rsidP="008805E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D338FAB" w14:textId="302F5DAB" w:rsidR="001C3539" w:rsidRPr="00EF0C3E" w:rsidRDefault="001C3539" w:rsidP="00664D26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Finds </w:t>
            </w:r>
            <w:r w:rsidRPr="00272A16">
              <w:rPr>
                <w:i/>
              </w:rPr>
              <w:t>t</w:t>
            </w:r>
            <w:r>
              <w:t xml:space="preserve"> = 18.6</w:t>
            </w:r>
            <w:r w:rsidR="00427480">
              <w:t>13…</w:t>
            </w:r>
            <w:r>
              <w:t xml:space="preserve"> years.</w:t>
            </w:r>
            <w:r w:rsidR="00427480">
              <w:t xml:space="preserve"> Accept 18.6 years</w:t>
            </w:r>
            <w:r w:rsidR="006C0523">
              <w:t>.</w:t>
            </w:r>
          </w:p>
        </w:tc>
        <w:tc>
          <w:tcPr>
            <w:tcW w:w="850" w:type="dxa"/>
            <w:shd w:val="clear" w:color="auto" w:fill="auto"/>
          </w:tcPr>
          <w:p w14:paraId="7E1B75F3" w14:textId="5BB00A5C" w:rsidR="001C3539" w:rsidRDefault="001C3539" w:rsidP="008805E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E88DB84" w14:textId="0B8A40C5" w:rsidR="001C3539" w:rsidRPr="00EF0C3E" w:rsidRDefault="001C3539" w:rsidP="008805E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35A5B0D" w14:textId="77777777" w:rsidR="001C3539" w:rsidRPr="00D23ECE" w:rsidRDefault="001C3539" w:rsidP="008805E4">
            <w:pPr>
              <w:pStyle w:val="Text"/>
            </w:pPr>
          </w:p>
        </w:tc>
      </w:tr>
      <w:tr w:rsidR="001C3539" w:rsidRPr="00D23ECE" w14:paraId="17828BD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F43E577" w14:textId="77777777" w:rsidR="001C3539" w:rsidRPr="00EF0C3E" w:rsidRDefault="001C3539" w:rsidP="008805E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AC6E3D1" w14:textId="77777777" w:rsidR="001C3539" w:rsidRPr="00EF0C3E" w:rsidRDefault="001C3539" w:rsidP="008805E4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2B1E9DBF" w14:textId="7F05AED0" w:rsidR="001C3539" w:rsidRDefault="001C3539" w:rsidP="008805E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5096738A" w14:textId="77777777" w:rsidR="001C3539" w:rsidRPr="00EF0C3E" w:rsidRDefault="001C3539" w:rsidP="008805E4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6DB5617" w14:textId="77777777" w:rsidR="001C3539" w:rsidRPr="00D23ECE" w:rsidRDefault="001C3539" w:rsidP="008805E4">
            <w:pPr>
              <w:pStyle w:val="Text"/>
            </w:pPr>
          </w:p>
        </w:tc>
      </w:tr>
      <w:tr w:rsidR="008805E4" w:rsidRPr="00D23ECE" w14:paraId="3EA6003D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918273C" w14:textId="61679490" w:rsidR="008805E4" w:rsidRPr="00D23ECE" w:rsidRDefault="008805E4" w:rsidP="008805E4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10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8805E4" w:rsidRPr="0092323C" w14:paraId="2AB12A81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A7E55BF" w14:textId="77777777" w:rsidR="00336843" w:rsidRDefault="008805E4" w:rsidP="008F1B97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4BAC4758" w14:textId="77777777" w:rsidR="00C70B4A" w:rsidRDefault="00C70B4A" w:rsidP="008F1B97">
            <w:pPr>
              <w:pStyle w:val="TableHead"/>
              <w:framePr w:hSpace="0" w:wrap="auto" w:hAnchor="text" w:xAlign="left" w:yAlign="inline"/>
            </w:pPr>
          </w:p>
          <w:p w14:paraId="28499A4C" w14:textId="5D048E42" w:rsidR="00C70B4A" w:rsidRPr="0092323C" w:rsidRDefault="00C70B4A" w:rsidP="00C70B4A">
            <w:pPr>
              <w:pStyle w:val="TableHead"/>
              <w:framePr w:hSpace="0" w:wrap="auto" w:hAnchor="text" w:xAlign="left" w:yAlign="inline"/>
              <w:jc w:val="left"/>
            </w:pPr>
          </w:p>
        </w:tc>
      </w:tr>
    </w:tbl>
    <w:p w14:paraId="38EC15B0" w14:textId="77777777" w:rsidR="00B57D5A" w:rsidRDefault="00B57D5A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FC5B68" w14:paraId="059A70EF" w14:textId="77777777" w:rsidTr="00117534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26DA3FD7" w14:textId="77777777" w:rsidR="00FC5B68" w:rsidRPr="00EF0C3E" w:rsidRDefault="00FC5B68" w:rsidP="00275480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DCFEB22" w14:textId="77777777" w:rsidR="00FC5B68" w:rsidRPr="00EF0C3E" w:rsidRDefault="00FC5B68" w:rsidP="00275480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C7C2A87" w14:textId="77777777" w:rsidR="00FC5B68" w:rsidRPr="00EF0C3E" w:rsidRDefault="00FC5B68" w:rsidP="00275480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2785934" w14:textId="77777777" w:rsidR="00FC5B68" w:rsidRPr="00EF0C3E" w:rsidRDefault="00FC5B68" w:rsidP="00275480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6E0309C3" w14:textId="77777777" w:rsidR="00FC5B68" w:rsidRDefault="00FC5B68" w:rsidP="00275480">
            <w:pPr>
              <w:pStyle w:val="TableHead"/>
              <w:framePr w:hSpace="0" w:wrap="auto" w:hAnchor="text" w:xAlign="left" w:yAlign="inline"/>
              <w:spacing w:before="80" w:after="80"/>
            </w:pPr>
            <w:r>
              <w:t>Pearson Progression Step and Progress descriptor</w:t>
            </w:r>
          </w:p>
        </w:tc>
      </w:tr>
      <w:tr w:rsidR="00FC5B68" w:rsidRPr="00D23ECE" w14:paraId="36139646" w14:textId="77777777" w:rsidTr="00117534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0EB344E" w14:textId="77777777" w:rsidR="00FC5B68" w:rsidRPr="00EF0C3E" w:rsidRDefault="00FC5B68" w:rsidP="001175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a</w:t>
            </w:r>
          </w:p>
        </w:tc>
        <w:tc>
          <w:tcPr>
            <w:tcW w:w="5954" w:type="dxa"/>
            <w:shd w:val="clear" w:color="auto" w:fill="auto"/>
          </w:tcPr>
          <w:p w14:paraId="2A423FA5" w14:textId="12D263DA" w:rsidR="00FC5B68" w:rsidRPr="00EF0C3E" w:rsidRDefault="00FC5B68" w:rsidP="00664D26">
            <w:pPr>
              <w:pStyle w:val="Text"/>
              <w:spacing w:before="60" w:after="60" w:line="240" w:lineRule="auto"/>
              <w:ind w:left="75"/>
            </w:pPr>
            <w:r>
              <w:t>States</w:t>
            </w:r>
            <w:r w:rsidRPr="000335EA">
              <w:rPr>
                <w:position w:val="-22"/>
              </w:rPr>
              <w:object w:dxaOrig="1359" w:dyaOrig="580" w14:anchorId="774DFBC3">
                <v:shape id="_x0000_i1081" type="#_x0000_t75" style="width:67.5pt;height:28.5pt" o:ole="">
                  <v:imagedata r:id="rId119" o:title=""/>
                </v:shape>
                <o:OLEObject Type="Embed" ProgID="Equation.DSMT4" ShapeID="_x0000_i1081" DrawAspect="Content" ObjectID="_1572679869" r:id="rId120"/>
              </w:object>
            </w:r>
          </w:p>
        </w:tc>
        <w:tc>
          <w:tcPr>
            <w:tcW w:w="850" w:type="dxa"/>
            <w:shd w:val="clear" w:color="auto" w:fill="auto"/>
          </w:tcPr>
          <w:p w14:paraId="4A907655" w14:textId="77777777" w:rsidR="00FC5B68" w:rsidRPr="00EF0C3E" w:rsidRDefault="00FC5B68" w:rsidP="00275480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318691B" w14:textId="77777777" w:rsidR="00FC5B68" w:rsidRPr="00EF0C3E" w:rsidRDefault="00FC5B68" w:rsidP="00275480">
            <w:pPr>
              <w:pStyle w:val="Text"/>
              <w:spacing w:before="60" w:after="60" w:line="240" w:lineRule="auto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14:paraId="4DDF3AB9" w14:textId="77777777" w:rsidR="00FC5B68" w:rsidRDefault="00FC5B68" w:rsidP="00336843">
            <w:pPr>
              <w:pStyle w:val="Text"/>
              <w:spacing w:before="80" w:after="80" w:line="240" w:lineRule="auto"/>
              <w:jc w:val="center"/>
            </w:pPr>
            <w:r>
              <w:t>8th</w:t>
            </w:r>
          </w:p>
          <w:p w14:paraId="07DCA0DB" w14:textId="77777777" w:rsidR="00FC5B68" w:rsidRPr="00D23ECE" w:rsidRDefault="00FC5B68" w:rsidP="00336843">
            <w:pPr>
              <w:pStyle w:val="Text"/>
              <w:spacing w:before="80" w:after="80" w:line="240" w:lineRule="auto"/>
              <w:jc w:val="center"/>
            </w:pPr>
            <w:r>
              <w:t>Solve differential equations in a range of contexts.</w:t>
            </w:r>
          </w:p>
        </w:tc>
      </w:tr>
      <w:tr w:rsidR="00FC5B68" w:rsidRPr="00D23ECE" w14:paraId="1C8A97B3" w14:textId="77777777" w:rsidTr="00117534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878D56C" w14:textId="77777777" w:rsidR="00FC5B68" w:rsidRPr="00EF0C3E" w:rsidRDefault="00FC5B68" w:rsidP="001175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EA0497B" w14:textId="2C4D6EEC" w:rsidR="00FC5B68" w:rsidRPr="00EF0C3E" w:rsidRDefault="00FC5B68" w:rsidP="00664D26">
            <w:pPr>
              <w:pStyle w:val="Text"/>
              <w:spacing w:before="60" w:after="60" w:line="240" w:lineRule="auto"/>
              <w:ind w:left="75"/>
            </w:pPr>
            <w:r>
              <w:t>Deduces that</w:t>
            </w:r>
            <w:r w:rsidR="00275480" w:rsidRPr="0056456F">
              <w:rPr>
                <w:position w:val="-6"/>
              </w:rPr>
              <w:object w:dxaOrig="1719" w:dyaOrig="320" w14:anchorId="05C05D42">
                <v:shape id="_x0000_i1082" type="#_x0000_t75" style="width:86.25pt;height:15.75pt" o:ole="">
                  <v:imagedata r:id="rId121" o:title=""/>
                </v:shape>
                <o:OLEObject Type="Embed" ProgID="Equation.DSMT4" ShapeID="_x0000_i1082" DrawAspect="Content" ObjectID="_1572679870" r:id="rId122"/>
              </w:object>
            </w:r>
          </w:p>
        </w:tc>
        <w:tc>
          <w:tcPr>
            <w:tcW w:w="850" w:type="dxa"/>
            <w:shd w:val="clear" w:color="auto" w:fill="auto"/>
          </w:tcPr>
          <w:p w14:paraId="262FC4D5" w14:textId="77777777" w:rsidR="00FC5B68" w:rsidRPr="00EF0C3E" w:rsidRDefault="00FC5B68" w:rsidP="00275480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19EEE5B" w14:textId="77777777" w:rsidR="00FC5B68" w:rsidRPr="00EF0C3E" w:rsidRDefault="00FC5B68" w:rsidP="00275480">
            <w:pPr>
              <w:pStyle w:val="Text"/>
              <w:spacing w:before="60" w:after="60" w:line="240" w:lineRule="auto"/>
              <w:jc w:val="center"/>
            </w:pPr>
            <w:r>
              <w:t>3.1b</w:t>
            </w:r>
          </w:p>
        </w:tc>
        <w:tc>
          <w:tcPr>
            <w:tcW w:w="1843" w:type="dxa"/>
            <w:vMerge/>
          </w:tcPr>
          <w:p w14:paraId="192ADDC5" w14:textId="77777777" w:rsidR="00FC5B68" w:rsidRPr="00D23ECE" w:rsidRDefault="00FC5B68" w:rsidP="00336843">
            <w:pPr>
              <w:pStyle w:val="Text"/>
              <w:spacing w:before="80" w:after="80" w:line="240" w:lineRule="auto"/>
              <w:jc w:val="center"/>
            </w:pPr>
          </w:p>
        </w:tc>
      </w:tr>
      <w:tr w:rsidR="00FC5B68" w:rsidRPr="00D23ECE" w14:paraId="45269808" w14:textId="77777777" w:rsidTr="00117534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BEA6C4C" w14:textId="77777777" w:rsidR="00FC5B68" w:rsidRPr="00EF0C3E" w:rsidRDefault="00FC5B68" w:rsidP="001175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B4950EA" w14:textId="22D7DC4B" w:rsidR="00FC5B68" w:rsidRPr="00EF0C3E" w:rsidRDefault="00FC5B68" w:rsidP="00664D26">
            <w:pPr>
              <w:pStyle w:val="Text"/>
              <w:spacing w:before="60" w:after="60" w:line="240" w:lineRule="auto"/>
              <w:ind w:left="75"/>
            </w:pPr>
            <w:r>
              <w:t>Finds</w:t>
            </w:r>
            <w:r w:rsidRPr="000335EA">
              <w:rPr>
                <w:position w:val="-22"/>
              </w:rPr>
              <w:object w:dxaOrig="1160" w:dyaOrig="580" w14:anchorId="3FC6525E">
                <v:shape id="_x0000_i1083" type="#_x0000_t75" style="width:57.75pt;height:28.5pt" o:ole="">
                  <v:imagedata r:id="rId123" o:title=""/>
                </v:shape>
                <o:OLEObject Type="Embed" ProgID="Equation.DSMT4" ShapeID="_x0000_i1083" DrawAspect="Content" ObjectID="_1572679871" r:id="rId124"/>
              </w:object>
            </w:r>
            <w:r>
              <w:t>and/or</w:t>
            </w:r>
            <w:r w:rsidR="00275480" w:rsidRPr="000335EA">
              <w:rPr>
                <w:position w:val="-22"/>
              </w:rPr>
              <w:object w:dxaOrig="1180" w:dyaOrig="580" w14:anchorId="3652AC20">
                <v:shape id="_x0000_i1084" type="#_x0000_t75" style="width:60pt;height:28.5pt" o:ole="">
                  <v:imagedata r:id="rId125" o:title=""/>
                </v:shape>
                <o:OLEObject Type="Embed" ProgID="Equation.DSMT4" ShapeID="_x0000_i1084" DrawAspect="Content" ObjectID="_1572679872" r:id="rId126"/>
              </w:object>
            </w:r>
          </w:p>
        </w:tc>
        <w:tc>
          <w:tcPr>
            <w:tcW w:w="850" w:type="dxa"/>
            <w:shd w:val="clear" w:color="auto" w:fill="auto"/>
          </w:tcPr>
          <w:p w14:paraId="06B1E86B" w14:textId="77777777" w:rsidR="00FC5B68" w:rsidRPr="00EF0C3E" w:rsidRDefault="00FC5B68" w:rsidP="00275480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22E0851" w14:textId="77777777" w:rsidR="00FC5B68" w:rsidRPr="00EF0C3E" w:rsidRDefault="00FC5B68" w:rsidP="00275480">
            <w:pPr>
              <w:pStyle w:val="Text"/>
              <w:spacing w:before="60" w:after="6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B01F526" w14:textId="77777777" w:rsidR="00FC5B68" w:rsidRPr="00D23ECE" w:rsidRDefault="00FC5B68" w:rsidP="00336843">
            <w:pPr>
              <w:pStyle w:val="Text"/>
              <w:spacing w:before="80" w:after="80" w:line="240" w:lineRule="auto"/>
              <w:jc w:val="center"/>
            </w:pPr>
          </w:p>
        </w:tc>
      </w:tr>
      <w:tr w:rsidR="00FC5B68" w:rsidRPr="00D23ECE" w14:paraId="294E2EBF" w14:textId="77777777" w:rsidTr="00117534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4A35407" w14:textId="77777777" w:rsidR="00FC5B68" w:rsidRPr="00EF0C3E" w:rsidRDefault="00FC5B68" w:rsidP="001175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8DB8AAD" w14:textId="4E2AF778" w:rsidR="00FC5B68" w:rsidRPr="00EF0C3E" w:rsidRDefault="00FC5B68" w:rsidP="00664D26">
            <w:pPr>
              <w:pStyle w:val="Text"/>
              <w:spacing w:before="60" w:after="60" w:line="240" w:lineRule="auto"/>
              <w:ind w:left="75"/>
            </w:pPr>
            <w:r>
              <w:t>States</w:t>
            </w:r>
            <w:r w:rsidR="005A39A3" w:rsidRPr="000335EA">
              <w:rPr>
                <w:position w:val="-22"/>
              </w:rPr>
              <w:object w:dxaOrig="1820" w:dyaOrig="580" w14:anchorId="1CA22882">
                <v:shape id="_x0000_i1085" type="#_x0000_t75" style="width:90.75pt;height:28.5pt" o:ole="">
                  <v:imagedata r:id="rId127" o:title=""/>
                </v:shape>
                <o:OLEObject Type="Embed" ProgID="Equation.DSMT4" ShapeID="_x0000_i1085" DrawAspect="Content" ObjectID="_1572679873" r:id="rId128"/>
              </w:object>
            </w:r>
          </w:p>
        </w:tc>
        <w:tc>
          <w:tcPr>
            <w:tcW w:w="850" w:type="dxa"/>
            <w:shd w:val="clear" w:color="auto" w:fill="auto"/>
          </w:tcPr>
          <w:p w14:paraId="5963EB88" w14:textId="77777777" w:rsidR="00FC5B68" w:rsidRPr="00EF0C3E" w:rsidRDefault="00FC5B68" w:rsidP="00275480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94FB4B1" w14:textId="77777777" w:rsidR="00FC5B68" w:rsidRPr="00EF0C3E" w:rsidRDefault="00FC5B68" w:rsidP="00275480">
            <w:pPr>
              <w:pStyle w:val="Text"/>
              <w:spacing w:before="60" w:after="60" w:line="240" w:lineRule="auto"/>
              <w:jc w:val="center"/>
            </w:pPr>
            <w:r>
              <w:t>3.1b</w:t>
            </w:r>
          </w:p>
        </w:tc>
        <w:tc>
          <w:tcPr>
            <w:tcW w:w="1843" w:type="dxa"/>
            <w:vMerge/>
          </w:tcPr>
          <w:p w14:paraId="31D3E6E8" w14:textId="77777777" w:rsidR="00FC5B68" w:rsidRPr="00D23ECE" w:rsidRDefault="00FC5B68" w:rsidP="00336843">
            <w:pPr>
              <w:pStyle w:val="Text"/>
              <w:spacing w:before="80" w:after="80" w:line="240" w:lineRule="auto"/>
              <w:jc w:val="center"/>
            </w:pPr>
          </w:p>
        </w:tc>
      </w:tr>
      <w:tr w:rsidR="00FC5B68" w:rsidRPr="00D23ECE" w14:paraId="2C3FCCAE" w14:textId="77777777" w:rsidTr="00117534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7640E68" w14:textId="77777777" w:rsidR="00FC5B68" w:rsidRPr="00EF0C3E" w:rsidRDefault="00FC5B68" w:rsidP="001175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4898E64" w14:textId="6164A8B5" w:rsidR="00FC5B68" w:rsidRPr="00EF0C3E" w:rsidRDefault="00FC5B68" w:rsidP="00664D26">
            <w:pPr>
              <w:pStyle w:val="Text"/>
              <w:spacing w:before="60" w:after="60" w:line="240" w:lineRule="auto"/>
              <w:ind w:left="75"/>
            </w:pPr>
            <w:r>
              <w:t>Makes an attempt to find</w:t>
            </w:r>
            <w:r w:rsidR="00275480" w:rsidRPr="00C25EE6">
              <w:rPr>
                <w:position w:val="-22"/>
              </w:rPr>
              <w:object w:dxaOrig="2680" w:dyaOrig="580" w14:anchorId="13F8D7C0">
                <v:shape id="_x0000_i1086" type="#_x0000_t75" style="width:134.25pt;height:28.5pt" o:ole="">
                  <v:imagedata r:id="rId129" o:title=""/>
                </v:shape>
                <o:OLEObject Type="Embed" ProgID="Equation.DSMT4" ShapeID="_x0000_i1086" DrawAspect="Content" ObjectID="_1572679874" r:id="rId130"/>
              </w:object>
            </w:r>
          </w:p>
        </w:tc>
        <w:tc>
          <w:tcPr>
            <w:tcW w:w="850" w:type="dxa"/>
            <w:shd w:val="clear" w:color="auto" w:fill="auto"/>
          </w:tcPr>
          <w:p w14:paraId="7C28474D" w14:textId="77777777" w:rsidR="00FC5B68" w:rsidRPr="00EF0C3E" w:rsidRDefault="00FC5B68" w:rsidP="00275480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0443EEC" w14:textId="77777777" w:rsidR="00FC5B68" w:rsidRPr="00EF0C3E" w:rsidRDefault="00FC5B68" w:rsidP="00275480">
            <w:pPr>
              <w:pStyle w:val="Text"/>
              <w:spacing w:before="60" w:after="6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52EB76E" w14:textId="77777777" w:rsidR="00FC5B68" w:rsidRPr="00D23ECE" w:rsidRDefault="00FC5B68" w:rsidP="00336843">
            <w:pPr>
              <w:pStyle w:val="Text"/>
              <w:spacing w:before="80" w:after="80" w:line="240" w:lineRule="auto"/>
              <w:jc w:val="center"/>
            </w:pPr>
          </w:p>
        </w:tc>
      </w:tr>
      <w:tr w:rsidR="00FC5B68" w:rsidRPr="00D23ECE" w14:paraId="3CC0B3C5" w14:textId="77777777" w:rsidTr="00117534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69C0142" w14:textId="77777777" w:rsidR="00FC5B68" w:rsidRPr="00EF0C3E" w:rsidRDefault="00FC5B68" w:rsidP="001175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9E916D8" w14:textId="0A2381CA" w:rsidR="00FC5B68" w:rsidRPr="00EF0C3E" w:rsidRDefault="00FC5B68" w:rsidP="00664D26">
            <w:pPr>
              <w:pStyle w:val="Text"/>
              <w:spacing w:before="60" w:after="60" w:line="240" w:lineRule="auto"/>
              <w:ind w:left="75"/>
            </w:pPr>
            <w:r>
              <w:t>Shows a clear logical progression</w:t>
            </w:r>
            <w:r w:rsidR="00275480">
              <w:t xml:space="preserve"> to state</w:t>
            </w:r>
            <w:r w:rsidR="00C70B4A" w:rsidRPr="00C25EE6">
              <w:rPr>
                <w:position w:val="-22"/>
              </w:rPr>
              <w:object w:dxaOrig="1640" w:dyaOrig="580" w14:anchorId="4C799008">
                <v:shape id="_x0000_i1087" type="#_x0000_t75" style="width:82.5pt;height:28.5pt" o:ole="">
                  <v:imagedata r:id="rId131" o:title=""/>
                </v:shape>
                <o:OLEObject Type="Embed" ProgID="Equation.DSMT4" ShapeID="_x0000_i1087" DrawAspect="Content" ObjectID="_1572679875" r:id="rId132"/>
              </w:object>
            </w:r>
          </w:p>
        </w:tc>
        <w:tc>
          <w:tcPr>
            <w:tcW w:w="850" w:type="dxa"/>
            <w:shd w:val="clear" w:color="auto" w:fill="auto"/>
          </w:tcPr>
          <w:p w14:paraId="0E1E3C75" w14:textId="77777777" w:rsidR="00FC5B68" w:rsidRPr="00EF0C3E" w:rsidRDefault="00FC5B68" w:rsidP="00275480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901FBC4" w14:textId="77777777" w:rsidR="00FC5B68" w:rsidRPr="00EF0C3E" w:rsidRDefault="00FC5B68" w:rsidP="00275480">
            <w:pPr>
              <w:pStyle w:val="Text"/>
              <w:spacing w:before="60" w:after="6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C246EF0" w14:textId="77777777" w:rsidR="00FC5B68" w:rsidRPr="00D23ECE" w:rsidRDefault="00FC5B68" w:rsidP="00336843">
            <w:pPr>
              <w:pStyle w:val="Text"/>
              <w:spacing w:before="80" w:after="80" w:line="240" w:lineRule="auto"/>
              <w:jc w:val="center"/>
            </w:pPr>
          </w:p>
        </w:tc>
      </w:tr>
      <w:tr w:rsidR="00FC5B68" w:rsidRPr="00D23ECE" w14:paraId="272A403C" w14:textId="77777777" w:rsidTr="00117534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7BD6A74" w14:textId="77777777" w:rsidR="00FC5B68" w:rsidRPr="00EF0C3E" w:rsidRDefault="00FC5B68" w:rsidP="001175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8A9AE78" w14:textId="77777777" w:rsidR="00FC5B68" w:rsidRPr="00EF0C3E" w:rsidRDefault="00FC5B68" w:rsidP="00664D26">
            <w:pPr>
              <w:pStyle w:val="Text"/>
              <w:spacing w:before="80" w:after="80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309712A1" w14:textId="77777777" w:rsidR="00FC5B68" w:rsidRPr="00EF0C3E" w:rsidRDefault="00FC5B68" w:rsidP="00275480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(6)</w:t>
            </w:r>
          </w:p>
        </w:tc>
        <w:tc>
          <w:tcPr>
            <w:tcW w:w="709" w:type="dxa"/>
            <w:shd w:val="clear" w:color="auto" w:fill="auto"/>
          </w:tcPr>
          <w:p w14:paraId="2EB26695" w14:textId="77777777" w:rsidR="00FC5B68" w:rsidRPr="00EF0C3E" w:rsidRDefault="00FC5B68" w:rsidP="00275480">
            <w:pPr>
              <w:pStyle w:val="Text"/>
              <w:spacing w:before="80" w:after="80"/>
              <w:jc w:val="center"/>
            </w:pPr>
          </w:p>
        </w:tc>
        <w:tc>
          <w:tcPr>
            <w:tcW w:w="1843" w:type="dxa"/>
          </w:tcPr>
          <w:p w14:paraId="0D162F89" w14:textId="77777777" w:rsidR="00FC5B68" w:rsidRPr="00D23ECE" w:rsidRDefault="00FC5B68" w:rsidP="00275480">
            <w:pPr>
              <w:pStyle w:val="Text"/>
              <w:spacing w:before="80" w:after="80"/>
              <w:jc w:val="center"/>
            </w:pPr>
          </w:p>
        </w:tc>
      </w:tr>
      <w:tr w:rsidR="00FC5B68" w:rsidRPr="00D23ECE" w14:paraId="712936FD" w14:textId="77777777" w:rsidTr="00117534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AEF10BF" w14:textId="77777777" w:rsidR="00FC5B68" w:rsidRPr="00EF0C3E" w:rsidRDefault="00FC5B68" w:rsidP="0011753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b</w:t>
            </w:r>
          </w:p>
        </w:tc>
        <w:tc>
          <w:tcPr>
            <w:tcW w:w="5954" w:type="dxa"/>
            <w:shd w:val="clear" w:color="auto" w:fill="auto"/>
          </w:tcPr>
          <w:p w14:paraId="606225C8" w14:textId="77777777" w:rsidR="00FC5B68" w:rsidRPr="00EF0C3E" w:rsidRDefault="00FC5B68" w:rsidP="00664D26">
            <w:pPr>
              <w:pStyle w:val="Text"/>
              <w:spacing w:before="60" w:after="60" w:line="240" w:lineRule="auto"/>
              <w:ind w:left="75"/>
            </w:pPr>
            <w:r>
              <w:t>Separates the variables</w:t>
            </w:r>
            <w:r w:rsidR="00C70B4A" w:rsidRPr="008805E4">
              <w:rPr>
                <w:position w:val="-26"/>
              </w:rPr>
              <w:object w:dxaOrig="2400" w:dyaOrig="639" w14:anchorId="6E974DFB">
                <v:shape id="_x0000_i1088" type="#_x0000_t75" style="width:120pt;height:32.25pt" o:ole="">
                  <v:imagedata r:id="rId133" o:title=""/>
                </v:shape>
                <o:OLEObject Type="Embed" ProgID="Equation.DSMT4" ShapeID="_x0000_i1088" DrawAspect="Content" ObjectID="_1572679876" r:id="rId134"/>
              </w:object>
            </w:r>
          </w:p>
        </w:tc>
        <w:tc>
          <w:tcPr>
            <w:tcW w:w="850" w:type="dxa"/>
            <w:shd w:val="clear" w:color="auto" w:fill="auto"/>
          </w:tcPr>
          <w:p w14:paraId="305064EA" w14:textId="77777777" w:rsidR="00FC5B68" w:rsidRPr="00EF0C3E" w:rsidRDefault="00FC5B68" w:rsidP="00336843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73C3722" w14:textId="77777777" w:rsidR="00FC5B68" w:rsidRPr="00EF0C3E" w:rsidRDefault="00FC5B68" w:rsidP="00336843">
            <w:pPr>
              <w:pStyle w:val="Text"/>
              <w:spacing w:before="80" w:after="80" w:line="240" w:lineRule="auto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4AB645DA" w14:textId="77777777" w:rsidR="00FC5B68" w:rsidRDefault="00FC5B68" w:rsidP="00336843">
            <w:pPr>
              <w:pStyle w:val="Text"/>
              <w:spacing w:before="80" w:after="80" w:line="240" w:lineRule="auto"/>
              <w:jc w:val="center"/>
            </w:pPr>
            <w:r>
              <w:t>8th</w:t>
            </w:r>
          </w:p>
          <w:p w14:paraId="4DA29489" w14:textId="77777777" w:rsidR="00FC5B68" w:rsidRPr="00D23ECE" w:rsidRDefault="00FC5B68" w:rsidP="00336843">
            <w:pPr>
              <w:pStyle w:val="Text"/>
              <w:spacing w:before="80" w:after="80" w:line="240" w:lineRule="auto"/>
              <w:jc w:val="center"/>
            </w:pPr>
            <w:r>
              <w:t>Solve differential equations in a range of contexts.</w:t>
            </w:r>
          </w:p>
        </w:tc>
      </w:tr>
      <w:tr w:rsidR="00FC5B68" w:rsidRPr="00D23ECE" w14:paraId="0C437830" w14:textId="77777777" w:rsidTr="00117534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52F8557" w14:textId="77777777" w:rsidR="00FC5B68" w:rsidRPr="00EF0C3E" w:rsidRDefault="00FC5B68" w:rsidP="001175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B1B36FF" w14:textId="77777777" w:rsidR="00FC5B68" w:rsidRPr="00EF0C3E" w:rsidRDefault="00FC5B68" w:rsidP="00664D26">
            <w:pPr>
              <w:pStyle w:val="Text"/>
              <w:spacing w:before="60" w:after="60" w:line="240" w:lineRule="auto"/>
              <w:ind w:left="75"/>
            </w:pPr>
            <w:r>
              <w:t>Finds</w:t>
            </w:r>
            <w:r w:rsidR="00C70B4A" w:rsidRPr="00C25EE6">
              <w:rPr>
                <w:position w:val="-22"/>
              </w:rPr>
              <w:object w:dxaOrig="2420" w:dyaOrig="580" w14:anchorId="3D979689">
                <v:shape id="_x0000_i1089" type="#_x0000_t75" style="width:120.75pt;height:28.5pt" o:ole="">
                  <v:imagedata r:id="rId135" o:title=""/>
                </v:shape>
                <o:OLEObject Type="Embed" ProgID="Equation.DSMT4" ShapeID="_x0000_i1089" DrawAspect="Content" ObjectID="_1572679877" r:id="rId136"/>
              </w:object>
            </w:r>
          </w:p>
        </w:tc>
        <w:tc>
          <w:tcPr>
            <w:tcW w:w="850" w:type="dxa"/>
            <w:shd w:val="clear" w:color="auto" w:fill="auto"/>
          </w:tcPr>
          <w:p w14:paraId="7E1986AF" w14:textId="77777777" w:rsidR="00FC5B68" w:rsidRPr="00EF0C3E" w:rsidRDefault="00FC5B68" w:rsidP="00336843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450F4AA" w14:textId="77777777" w:rsidR="00FC5B68" w:rsidRPr="00EF0C3E" w:rsidRDefault="00FC5B68" w:rsidP="00336843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0C6F8CC" w14:textId="77777777" w:rsidR="00FC5B68" w:rsidRPr="00D23ECE" w:rsidRDefault="00FC5B68" w:rsidP="00336843">
            <w:pPr>
              <w:pStyle w:val="Text"/>
              <w:spacing w:before="80" w:after="80" w:line="240" w:lineRule="auto"/>
              <w:jc w:val="center"/>
            </w:pPr>
          </w:p>
        </w:tc>
      </w:tr>
      <w:tr w:rsidR="00FC5B68" w:rsidRPr="00D23ECE" w14:paraId="0D17D049" w14:textId="77777777" w:rsidTr="00117534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3668742" w14:textId="77777777" w:rsidR="00FC5B68" w:rsidRPr="00EF0C3E" w:rsidRDefault="00FC5B68" w:rsidP="001175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F5F9CD5" w14:textId="77777777" w:rsidR="00FC5B68" w:rsidRDefault="00FC5B68" w:rsidP="00664D26">
            <w:pPr>
              <w:pStyle w:val="Text"/>
              <w:spacing w:before="60" w:after="60" w:line="240" w:lineRule="auto"/>
              <w:ind w:left="75"/>
            </w:pPr>
            <w:r>
              <w:t xml:space="preserve">Uses the fact that </w:t>
            </w:r>
            <w:r w:rsidRPr="00272A16">
              <w:rPr>
                <w:i/>
              </w:rPr>
              <w:t>t</w:t>
            </w:r>
            <w:r>
              <w:t xml:space="preserve"> = 0 when </w:t>
            </w:r>
            <w:r w:rsidRPr="00272A16">
              <w:rPr>
                <w:i/>
              </w:rPr>
              <w:t>h</w:t>
            </w:r>
            <w:r>
              <w:t xml:space="preserve"> = 50 m to find </w:t>
            </w:r>
            <w:r w:rsidRPr="008F1B97">
              <w:rPr>
                <w:i/>
              </w:rPr>
              <w:t>C</w:t>
            </w:r>
          </w:p>
          <w:p w14:paraId="72107782" w14:textId="77777777" w:rsidR="00FC5B68" w:rsidRPr="00EF0C3E" w:rsidRDefault="00C70B4A" w:rsidP="00664D26">
            <w:pPr>
              <w:pStyle w:val="Text"/>
              <w:spacing w:before="60" w:after="60" w:line="240" w:lineRule="auto"/>
              <w:ind w:left="75"/>
            </w:pPr>
            <w:r w:rsidRPr="00C25EE6">
              <w:rPr>
                <w:position w:val="-22"/>
              </w:rPr>
              <w:object w:dxaOrig="1440" w:dyaOrig="580" w14:anchorId="7B76E573">
                <v:shape id="_x0000_i1090" type="#_x0000_t75" style="width:71.25pt;height:28.5pt" o:ole="">
                  <v:imagedata r:id="rId137" o:title=""/>
                </v:shape>
                <o:OLEObject Type="Embed" ProgID="Equation.DSMT4" ShapeID="_x0000_i1090" DrawAspect="Content" ObjectID="_1572679878" r:id="rId138"/>
              </w:object>
            </w:r>
          </w:p>
        </w:tc>
        <w:tc>
          <w:tcPr>
            <w:tcW w:w="850" w:type="dxa"/>
            <w:shd w:val="clear" w:color="auto" w:fill="auto"/>
          </w:tcPr>
          <w:p w14:paraId="7CC5B826" w14:textId="77777777" w:rsidR="00FC5B68" w:rsidRPr="00EF0C3E" w:rsidRDefault="00FC5B68" w:rsidP="00336843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83688A8" w14:textId="77777777" w:rsidR="00FC5B68" w:rsidRPr="00EF0C3E" w:rsidRDefault="00FC5B68" w:rsidP="00336843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F2582CC" w14:textId="77777777" w:rsidR="00FC5B68" w:rsidRPr="00D23ECE" w:rsidRDefault="00FC5B68" w:rsidP="00336843">
            <w:pPr>
              <w:pStyle w:val="Text"/>
              <w:spacing w:before="80" w:after="80" w:line="240" w:lineRule="auto"/>
              <w:jc w:val="center"/>
            </w:pPr>
          </w:p>
        </w:tc>
      </w:tr>
      <w:tr w:rsidR="00FC5B68" w:rsidRPr="00D23ECE" w14:paraId="47324CC3" w14:textId="77777777" w:rsidTr="00117534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59E43E1" w14:textId="77777777" w:rsidR="00FC5B68" w:rsidRPr="00EF0C3E" w:rsidRDefault="00FC5B68" w:rsidP="001175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39EF3E5" w14:textId="77777777" w:rsidR="00FC5B68" w:rsidRDefault="00FC5B68" w:rsidP="00664D26">
            <w:pPr>
              <w:pStyle w:val="Text"/>
              <w:spacing w:before="60" w:after="60" w:line="240" w:lineRule="auto"/>
              <w:ind w:left="75"/>
            </w:pPr>
            <w:r>
              <w:t xml:space="preserve">Substitutes </w:t>
            </w:r>
            <w:r w:rsidRPr="00C30F20">
              <w:rPr>
                <w:i/>
              </w:rPr>
              <w:t xml:space="preserve">h = </w:t>
            </w:r>
            <w:r w:rsidRPr="00272A16">
              <w:t xml:space="preserve">60 </w:t>
            </w:r>
            <w:r>
              <w:t>into the equation</w:t>
            </w:r>
          </w:p>
          <w:p w14:paraId="03FF53EA" w14:textId="77777777" w:rsidR="00FC5B68" w:rsidRPr="00EF0C3E" w:rsidRDefault="00C70B4A" w:rsidP="00664D26">
            <w:pPr>
              <w:pStyle w:val="Text"/>
              <w:spacing w:before="60" w:after="60" w:line="240" w:lineRule="auto"/>
              <w:ind w:left="75"/>
            </w:pPr>
            <w:r w:rsidRPr="00C25EE6">
              <w:rPr>
                <w:position w:val="-22"/>
              </w:rPr>
              <w:object w:dxaOrig="3200" w:dyaOrig="580" w14:anchorId="1B4D6B42">
                <v:shape id="_x0000_i1091" type="#_x0000_t75" style="width:159.75pt;height:28.5pt" o:ole="">
                  <v:imagedata r:id="rId139" o:title=""/>
                </v:shape>
                <o:OLEObject Type="Embed" ProgID="Equation.DSMT4" ShapeID="_x0000_i1091" DrawAspect="Content" ObjectID="_1572679879" r:id="rId140"/>
              </w:object>
            </w:r>
          </w:p>
        </w:tc>
        <w:tc>
          <w:tcPr>
            <w:tcW w:w="850" w:type="dxa"/>
            <w:shd w:val="clear" w:color="auto" w:fill="auto"/>
          </w:tcPr>
          <w:p w14:paraId="7542E290" w14:textId="77777777" w:rsidR="00FC5B68" w:rsidRPr="00EF0C3E" w:rsidRDefault="00FC5B68" w:rsidP="00336843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1FAB51C" w14:textId="77777777" w:rsidR="00FC5B68" w:rsidRPr="00EF0C3E" w:rsidRDefault="00FC5B68" w:rsidP="00336843">
            <w:pPr>
              <w:pStyle w:val="Text"/>
              <w:spacing w:before="80" w:after="80" w:line="240" w:lineRule="auto"/>
              <w:jc w:val="center"/>
            </w:pPr>
            <w:r>
              <w:t>3.1b</w:t>
            </w:r>
          </w:p>
        </w:tc>
        <w:tc>
          <w:tcPr>
            <w:tcW w:w="1843" w:type="dxa"/>
            <w:vMerge/>
          </w:tcPr>
          <w:p w14:paraId="2A02C452" w14:textId="77777777" w:rsidR="00FC5B68" w:rsidRPr="00D23ECE" w:rsidRDefault="00FC5B68" w:rsidP="00336843">
            <w:pPr>
              <w:pStyle w:val="Text"/>
              <w:spacing w:before="80" w:after="80" w:line="240" w:lineRule="auto"/>
              <w:jc w:val="center"/>
            </w:pPr>
          </w:p>
        </w:tc>
      </w:tr>
      <w:tr w:rsidR="00FC5B68" w:rsidRPr="00D23ECE" w14:paraId="414DD4DB" w14:textId="77777777" w:rsidTr="00117534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FB7BFE9" w14:textId="77777777" w:rsidR="00FC5B68" w:rsidRPr="00EF0C3E" w:rsidRDefault="00FC5B68" w:rsidP="001175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74A3D23" w14:textId="77777777" w:rsidR="00FC5B68" w:rsidRDefault="00FC5B68" w:rsidP="00664D26">
            <w:pPr>
              <w:pStyle w:val="Text"/>
              <w:spacing w:before="60" w:after="60" w:line="240" w:lineRule="auto"/>
              <w:ind w:left="75"/>
            </w:pPr>
            <w:r>
              <w:t>Uses law of logarithms to write</w:t>
            </w:r>
          </w:p>
          <w:p w14:paraId="76184C57" w14:textId="77777777" w:rsidR="00FC5B68" w:rsidRPr="00EF0C3E" w:rsidRDefault="00C70B4A" w:rsidP="00664D26">
            <w:pPr>
              <w:pStyle w:val="Text"/>
              <w:spacing w:before="60" w:after="60" w:line="240" w:lineRule="auto"/>
              <w:ind w:left="75"/>
            </w:pPr>
            <w:r w:rsidRPr="00C25EE6">
              <w:rPr>
                <w:position w:val="-56"/>
              </w:rPr>
              <w:object w:dxaOrig="2520" w:dyaOrig="1240" w14:anchorId="04188DD5">
                <v:shape id="_x0000_i1092" type="#_x0000_t75" style="width:126pt;height:62.25pt" o:ole="">
                  <v:imagedata r:id="rId141" o:title=""/>
                </v:shape>
                <o:OLEObject Type="Embed" ProgID="Equation.DSMT4" ShapeID="_x0000_i1092" DrawAspect="Content" ObjectID="_1572679880" r:id="rId142"/>
              </w:object>
            </w:r>
          </w:p>
        </w:tc>
        <w:tc>
          <w:tcPr>
            <w:tcW w:w="850" w:type="dxa"/>
            <w:shd w:val="clear" w:color="auto" w:fill="auto"/>
          </w:tcPr>
          <w:p w14:paraId="1D35A3B6" w14:textId="77777777" w:rsidR="00FC5B68" w:rsidRPr="00EF0C3E" w:rsidRDefault="00FC5B68" w:rsidP="00336843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DD64B92" w14:textId="77777777" w:rsidR="00FC5B68" w:rsidRPr="00EF0C3E" w:rsidRDefault="00FC5B68" w:rsidP="00336843">
            <w:pPr>
              <w:pStyle w:val="Text"/>
              <w:spacing w:before="80" w:after="80" w:line="240" w:lineRule="auto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111DDA56" w14:textId="77777777" w:rsidR="00FC5B68" w:rsidRPr="00D23ECE" w:rsidRDefault="00FC5B68" w:rsidP="00336843">
            <w:pPr>
              <w:pStyle w:val="Text"/>
              <w:spacing w:before="80" w:after="80" w:line="240" w:lineRule="auto"/>
              <w:jc w:val="center"/>
            </w:pPr>
          </w:p>
        </w:tc>
      </w:tr>
      <w:tr w:rsidR="00FC5B68" w:rsidRPr="00D23ECE" w14:paraId="0A3ABB3D" w14:textId="77777777" w:rsidTr="00117534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1EBB790" w14:textId="77777777" w:rsidR="00FC5B68" w:rsidRPr="00EF0C3E" w:rsidRDefault="00FC5B68" w:rsidP="001175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AEDFFA2" w14:textId="0B5AEB9B" w:rsidR="00FC5B68" w:rsidRPr="00EF0C3E" w:rsidRDefault="00FC5B68" w:rsidP="00664D26">
            <w:pPr>
              <w:pStyle w:val="Text"/>
              <w:spacing w:before="60" w:after="60" w:line="240" w:lineRule="auto"/>
              <w:ind w:left="75"/>
            </w:pPr>
            <w:r>
              <w:t>States correct final answer</w:t>
            </w:r>
            <w:r w:rsidRPr="00C25EE6">
              <w:rPr>
                <w:position w:val="-26"/>
              </w:rPr>
              <w:object w:dxaOrig="1160" w:dyaOrig="639" w14:anchorId="3D05E977">
                <v:shape id="_x0000_i1093" type="#_x0000_t75" style="width:57.75pt;height:32.25pt" o:ole="">
                  <v:imagedata r:id="rId143" o:title=""/>
                </v:shape>
                <o:OLEObject Type="Embed" ProgID="Equation.DSMT4" ShapeID="_x0000_i1093" DrawAspect="Content" ObjectID="_1572679881" r:id="rId144"/>
              </w:object>
            </w:r>
            <w:r>
              <w:t>minutes.</w:t>
            </w:r>
          </w:p>
        </w:tc>
        <w:tc>
          <w:tcPr>
            <w:tcW w:w="850" w:type="dxa"/>
            <w:shd w:val="clear" w:color="auto" w:fill="auto"/>
          </w:tcPr>
          <w:p w14:paraId="0774A80C" w14:textId="77777777" w:rsidR="00FC5B68" w:rsidRPr="00EF0C3E" w:rsidRDefault="00FC5B68" w:rsidP="00336843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15F7EB2" w14:textId="77777777" w:rsidR="00FC5B68" w:rsidRPr="00EF0C3E" w:rsidRDefault="00FC5B68" w:rsidP="00336843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78C3E31" w14:textId="77777777" w:rsidR="00FC5B68" w:rsidRPr="00D23ECE" w:rsidRDefault="00FC5B68" w:rsidP="00336843">
            <w:pPr>
              <w:pStyle w:val="Text"/>
              <w:spacing w:before="80" w:after="80" w:line="240" w:lineRule="auto"/>
              <w:jc w:val="center"/>
            </w:pPr>
          </w:p>
        </w:tc>
      </w:tr>
      <w:tr w:rsidR="00FC5B68" w:rsidRPr="00D23ECE" w14:paraId="0CDC3EAE" w14:textId="77777777" w:rsidTr="00117534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A2DDA0C" w14:textId="77777777" w:rsidR="00FC5B68" w:rsidRPr="00EF0C3E" w:rsidRDefault="00FC5B68" w:rsidP="0011753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C12AB65" w14:textId="77777777" w:rsidR="00FC5B68" w:rsidRPr="00EF0C3E" w:rsidRDefault="00FC5B68" w:rsidP="00275480">
            <w:pPr>
              <w:pStyle w:val="Text"/>
              <w:spacing w:before="80" w:after="80"/>
            </w:pPr>
          </w:p>
        </w:tc>
        <w:tc>
          <w:tcPr>
            <w:tcW w:w="850" w:type="dxa"/>
            <w:shd w:val="clear" w:color="auto" w:fill="auto"/>
          </w:tcPr>
          <w:p w14:paraId="1345FB8A" w14:textId="77777777" w:rsidR="00FC5B68" w:rsidRPr="00EF0C3E" w:rsidRDefault="00FC5B68" w:rsidP="00275480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(6)</w:t>
            </w:r>
          </w:p>
        </w:tc>
        <w:tc>
          <w:tcPr>
            <w:tcW w:w="709" w:type="dxa"/>
            <w:shd w:val="clear" w:color="auto" w:fill="auto"/>
          </w:tcPr>
          <w:p w14:paraId="7ECF994C" w14:textId="77777777" w:rsidR="00FC5B68" w:rsidRPr="00EF0C3E" w:rsidRDefault="00FC5B68" w:rsidP="00275480">
            <w:pPr>
              <w:pStyle w:val="Text"/>
              <w:spacing w:before="80" w:after="80"/>
            </w:pPr>
          </w:p>
        </w:tc>
        <w:tc>
          <w:tcPr>
            <w:tcW w:w="1843" w:type="dxa"/>
          </w:tcPr>
          <w:p w14:paraId="7D38F357" w14:textId="77777777" w:rsidR="00FC5B68" w:rsidRPr="00D23ECE" w:rsidRDefault="00FC5B68" w:rsidP="00275480">
            <w:pPr>
              <w:pStyle w:val="Text"/>
              <w:spacing w:before="80" w:after="80"/>
            </w:pPr>
          </w:p>
        </w:tc>
      </w:tr>
      <w:tr w:rsidR="00FC5B68" w:rsidRPr="00D23ECE" w14:paraId="2D5C98BC" w14:textId="77777777" w:rsidTr="00117534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85D463D" w14:textId="77777777" w:rsidR="00FC5B68" w:rsidRPr="00D23ECE" w:rsidRDefault="00FC5B68" w:rsidP="00275480">
            <w:pPr>
              <w:pStyle w:val="Marks"/>
              <w:framePr w:hSpace="0" w:wrap="auto" w:hAnchor="text" w:xAlign="left" w:yAlign="inline"/>
              <w:spacing w:before="80" w:after="80"/>
            </w:pPr>
            <w:r w:rsidRPr="00D23ECE">
              <w:t>(</w:t>
            </w:r>
            <w:r>
              <w:t>12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FC5B68" w:rsidRPr="0092323C" w14:paraId="6D564999" w14:textId="77777777" w:rsidTr="00117534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0798B32" w14:textId="77777777" w:rsidR="00336843" w:rsidRDefault="00FC5B68" w:rsidP="00F641C4">
            <w:pPr>
              <w:pStyle w:val="TableHead"/>
              <w:framePr w:hSpace="0" w:wrap="auto" w:hAnchor="text" w:xAlign="left" w:yAlign="inline"/>
              <w:spacing w:before="60" w:after="0" w:line="240" w:lineRule="auto"/>
            </w:pPr>
            <w:r w:rsidRPr="0092323C">
              <w:t>Notes</w:t>
            </w:r>
          </w:p>
          <w:p w14:paraId="71DDBD13" w14:textId="77777777" w:rsidR="00C70B4A" w:rsidRDefault="00C70B4A" w:rsidP="00F641C4">
            <w:pPr>
              <w:pStyle w:val="TableHead"/>
              <w:framePr w:hSpace="0" w:wrap="auto" w:hAnchor="text" w:xAlign="left" w:yAlign="inline"/>
              <w:spacing w:before="60" w:after="0" w:line="240" w:lineRule="auto"/>
            </w:pPr>
          </w:p>
          <w:p w14:paraId="62AB7FC8" w14:textId="77777777" w:rsidR="00C70B4A" w:rsidRDefault="00C70B4A" w:rsidP="00F641C4">
            <w:pPr>
              <w:pStyle w:val="TableHead"/>
              <w:framePr w:hSpace="0" w:wrap="auto" w:hAnchor="text" w:xAlign="left" w:yAlign="inline"/>
              <w:spacing w:before="60" w:after="0" w:line="240" w:lineRule="auto"/>
            </w:pPr>
          </w:p>
          <w:p w14:paraId="545C2077" w14:textId="3A0D478A" w:rsidR="00C70B4A" w:rsidRPr="0092323C" w:rsidRDefault="00C70B4A" w:rsidP="00F641C4">
            <w:pPr>
              <w:pStyle w:val="TableHead"/>
              <w:framePr w:hSpace="0" w:wrap="auto" w:hAnchor="text" w:xAlign="left" w:yAlign="inline"/>
              <w:spacing w:before="60" w:after="0" w:line="240" w:lineRule="auto"/>
            </w:pPr>
          </w:p>
        </w:tc>
      </w:tr>
    </w:tbl>
    <w:p w14:paraId="500EADD8" w14:textId="77777777" w:rsidR="00FC5B68" w:rsidRDefault="00FC5B68" w:rsidP="00F641C4"/>
    <w:sectPr w:rsidR="00FC5B68" w:rsidSect="00A75BA6">
      <w:headerReference w:type="even" r:id="rId145"/>
      <w:headerReference w:type="default" r:id="rId146"/>
      <w:footerReference w:type="even" r:id="rId147"/>
      <w:footerReference w:type="default" r:id="rId148"/>
      <w:headerReference w:type="first" r:id="rId149"/>
      <w:footerReference w:type="first" r:id="rId150"/>
      <w:pgSz w:w="11906" w:h="16838"/>
      <w:pgMar w:top="1440" w:right="1440" w:bottom="1440" w:left="1440" w:header="708" w:footer="28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DBE8187" w14:textId="77777777" w:rsidR="009B69C5" w:rsidRDefault="009B69C5" w:rsidP="00814220">
      <w:pPr>
        <w:spacing w:after="0" w:line="240" w:lineRule="auto"/>
      </w:pPr>
      <w:r>
        <w:separator/>
      </w:r>
    </w:p>
  </w:endnote>
  <w:endnote w:type="continuationSeparator" w:id="0">
    <w:p w14:paraId="630302D5" w14:textId="77777777" w:rsidR="009B69C5" w:rsidRDefault="009B69C5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F32CF22" w14:textId="77777777" w:rsidR="009A0AF2" w:rsidRDefault="009A0AF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BBE936F" w14:textId="77777777" w:rsidR="00117534" w:rsidRDefault="00117534">
    <w:pPr>
      <w:pStyle w:val="Footer"/>
      <w:jc w:val="right"/>
    </w:pPr>
    <w:r>
      <w:rPr>
        <w:noProof/>
        <w:lang w:eastAsia="en-GB"/>
      </w:rPr>
      <w:drawing>
        <wp:anchor distT="0" distB="0" distL="114300" distR="114300" simplePos="0" relativeHeight="251662336" behindDoc="1" locked="0" layoutInCell="1" allowOverlap="1" wp14:anchorId="73662C7D" wp14:editId="31C5A209">
          <wp:simplePos x="0" y="0"/>
          <wp:positionH relativeFrom="column">
            <wp:posOffset>-952500</wp:posOffset>
          </wp:positionH>
          <wp:positionV relativeFrom="paragraph">
            <wp:posOffset>-514350</wp:posOffset>
          </wp:positionV>
          <wp:extent cx="7571740" cy="733425"/>
          <wp:effectExtent l="0" t="0" r="0" b="952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1740" cy="7334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  <w:p w14:paraId="192ACA97" w14:textId="77777777" w:rsidR="00117534" w:rsidRPr="00FE708D" w:rsidRDefault="00117534" w:rsidP="00A75BA6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 w:rsidR="009C7DB0">
      <w:rPr>
        <w:rStyle w:val="PageNumber"/>
        <w:noProof/>
        <w:sz w:val="20"/>
        <w:szCs w:val="20"/>
      </w:rPr>
      <w:t>1</w:t>
    </w:r>
    <w:r w:rsidRPr="00FE708D">
      <w:rPr>
        <w:rStyle w:val="PageNumber"/>
        <w:sz w:val="20"/>
        <w:szCs w:val="20"/>
      </w:rPr>
      <w:fldChar w:fldCharType="end"/>
    </w:r>
  </w:p>
  <w:p w14:paraId="19AABE5A" w14:textId="77777777" w:rsidR="00117534" w:rsidRDefault="00117534" w:rsidP="00A75BA6">
    <w:pPr>
      <w:pStyle w:val="Footer"/>
      <w:ind w:left="-851"/>
    </w:pPr>
    <w:r w:rsidRPr="00010B90">
      <w:rPr>
        <w:szCs w:val="16"/>
      </w:rPr>
      <w:t>©</w:t>
    </w:r>
    <w:r w:rsidRPr="005963CA">
      <w:rPr>
        <w:rFonts w:cs="Arial"/>
      </w:rPr>
      <w:t xml:space="preserve"> Pearson Education Ltd 2017. Copying permitted for purchasing institution only. This material is not copyright free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71BCC98" w14:textId="77777777" w:rsidR="009A0AF2" w:rsidRDefault="009A0AF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941DAFE" w14:textId="77777777" w:rsidR="009B69C5" w:rsidRDefault="009B69C5" w:rsidP="00814220">
      <w:pPr>
        <w:spacing w:after="0" w:line="240" w:lineRule="auto"/>
      </w:pPr>
      <w:r>
        <w:separator/>
      </w:r>
    </w:p>
  </w:footnote>
  <w:footnote w:type="continuationSeparator" w:id="0">
    <w:p w14:paraId="0792CC70" w14:textId="77777777" w:rsidR="009B69C5" w:rsidRDefault="009B69C5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F39AFD1" w14:textId="77777777" w:rsidR="009A0AF2" w:rsidRDefault="009A0AF2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F4AB0A0" w14:textId="5F331B2C" w:rsidR="00117534" w:rsidRPr="00666CEB" w:rsidRDefault="00117534" w:rsidP="00814220">
    <w:pPr>
      <w:pStyle w:val="Lessontitle"/>
      <w:spacing w:before="0"/>
      <w:ind w:right="-567"/>
      <w:rPr>
        <w:rStyle w:val="TermCharacter"/>
      </w:rPr>
    </w:pPr>
    <w:r>
      <w:rPr>
        <w:noProof/>
      </w:rPr>
      <w:drawing>
        <wp:anchor distT="0" distB="0" distL="114300" distR="114300" simplePos="0" relativeHeight="251660288" behindDoc="1" locked="0" layoutInCell="1" allowOverlap="1" wp14:anchorId="4A458405" wp14:editId="67E69E23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2" name="Picture 2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>Mark scheme</w:t>
    </w:r>
    <w:r>
      <w:tab/>
    </w:r>
    <w:r w:rsidRPr="00ED21A5">
      <w:rPr>
        <w:b/>
        <w:sz w:val="22"/>
        <w:szCs w:val="22"/>
      </w:rPr>
      <w:t>P</w:t>
    </w:r>
    <w:r w:rsidRPr="00ED21A5">
      <w:rPr>
        <w:rStyle w:val="TermCharacter"/>
      </w:rPr>
      <w:t>ure Mathematics</w:t>
    </w:r>
    <w:r>
      <w:rPr>
        <w:rStyle w:val="TermCharacter"/>
      </w:rPr>
      <w:t xml:space="preserve"> Year 2 </w:t>
    </w:r>
    <w:r w:rsidRPr="00ED21A5">
      <w:rPr>
        <w:rStyle w:val="TermCharacter"/>
      </w:rPr>
      <w:t>Unit Test</w:t>
    </w:r>
    <w:r>
      <w:rPr>
        <w:rStyle w:val="TermCharacter"/>
      </w:rPr>
      <w:t xml:space="preserve"> 11</w:t>
    </w:r>
    <w:r w:rsidRPr="00ED21A5">
      <w:rPr>
        <w:rStyle w:val="TermCharacter"/>
      </w:rPr>
      <w:t xml:space="preserve">: </w:t>
    </w:r>
    <w:r>
      <w:rPr>
        <w:rStyle w:val="TermCharacter"/>
      </w:rPr>
      <w:t>Integration (part 2)</w:t>
    </w:r>
  </w:p>
  <w:p w14:paraId="2F66B9A0" w14:textId="77777777" w:rsidR="00117534" w:rsidRDefault="00117534">
    <w:pPr>
      <w:pStyle w:val="Head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154D9B41" wp14:editId="5D49CDB9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1" name="Picture 1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B9BE43B" w14:textId="77777777" w:rsidR="009A0AF2" w:rsidRDefault="009A0AF2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removeDateAndTime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4220"/>
    <w:rsid w:val="00015357"/>
    <w:rsid w:val="000269B8"/>
    <w:rsid w:val="000335EA"/>
    <w:rsid w:val="00045D31"/>
    <w:rsid w:val="0005597F"/>
    <w:rsid w:val="00060F25"/>
    <w:rsid w:val="00076B18"/>
    <w:rsid w:val="00082B52"/>
    <w:rsid w:val="00085F7F"/>
    <w:rsid w:val="00093EFD"/>
    <w:rsid w:val="000B3D2B"/>
    <w:rsid w:val="000E6808"/>
    <w:rsid w:val="00117534"/>
    <w:rsid w:val="00142624"/>
    <w:rsid w:val="0015414A"/>
    <w:rsid w:val="001828C6"/>
    <w:rsid w:val="00191DFF"/>
    <w:rsid w:val="00192D61"/>
    <w:rsid w:val="001C3539"/>
    <w:rsid w:val="001F4761"/>
    <w:rsid w:val="00200329"/>
    <w:rsid w:val="0025742F"/>
    <w:rsid w:val="00272A16"/>
    <w:rsid w:val="00275480"/>
    <w:rsid w:val="00294A5A"/>
    <w:rsid w:val="002B363C"/>
    <w:rsid w:val="002C13FC"/>
    <w:rsid w:val="002E1D7E"/>
    <w:rsid w:val="00335BC7"/>
    <w:rsid w:val="00336843"/>
    <w:rsid w:val="0034444B"/>
    <w:rsid w:val="00361350"/>
    <w:rsid w:val="003658EC"/>
    <w:rsid w:val="00376078"/>
    <w:rsid w:val="00376BCD"/>
    <w:rsid w:val="003B1976"/>
    <w:rsid w:val="003D205D"/>
    <w:rsid w:val="00406FF8"/>
    <w:rsid w:val="00427480"/>
    <w:rsid w:val="00434652"/>
    <w:rsid w:val="004833DF"/>
    <w:rsid w:val="004B7EC1"/>
    <w:rsid w:val="004D05E5"/>
    <w:rsid w:val="004D163D"/>
    <w:rsid w:val="00537F60"/>
    <w:rsid w:val="0054049F"/>
    <w:rsid w:val="0056456F"/>
    <w:rsid w:val="005A39A3"/>
    <w:rsid w:val="005B00B7"/>
    <w:rsid w:val="0062452C"/>
    <w:rsid w:val="00661FE6"/>
    <w:rsid w:val="00664D26"/>
    <w:rsid w:val="006C0523"/>
    <w:rsid w:val="006D2191"/>
    <w:rsid w:val="006E2F25"/>
    <w:rsid w:val="006F2DE2"/>
    <w:rsid w:val="0076247B"/>
    <w:rsid w:val="00787309"/>
    <w:rsid w:val="00796310"/>
    <w:rsid w:val="007B05DC"/>
    <w:rsid w:val="0080779D"/>
    <w:rsid w:val="00814220"/>
    <w:rsid w:val="00866C57"/>
    <w:rsid w:val="00870BF2"/>
    <w:rsid w:val="008805E4"/>
    <w:rsid w:val="008A009D"/>
    <w:rsid w:val="008C4E63"/>
    <w:rsid w:val="008D60DF"/>
    <w:rsid w:val="008F1B97"/>
    <w:rsid w:val="00930F46"/>
    <w:rsid w:val="009404C1"/>
    <w:rsid w:val="00954577"/>
    <w:rsid w:val="0098103B"/>
    <w:rsid w:val="00982A73"/>
    <w:rsid w:val="009834BC"/>
    <w:rsid w:val="00996761"/>
    <w:rsid w:val="009A0AF2"/>
    <w:rsid w:val="009B69C5"/>
    <w:rsid w:val="009C18FF"/>
    <w:rsid w:val="009C41FA"/>
    <w:rsid w:val="009C69D4"/>
    <w:rsid w:val="009C7DB0"/>
    <w:rsid w:val="00A43C5E"/>
    <w:rsid w:val="00A65CCB"/>
    <w:rsid w:val="00A75BA6"/>
    <w:rsid w:val="00A76445"/>
    <w:rsid w:val="00A95F26"/>
    <w:rsid w:val="00AA3057"/>
    <w:rsid w:val="00AA3C92"/>
    <w:rsid w:val="00B12FE6"/>
    <w:rsid w:val="00B21D9F"/>
    <w:rsid w:val="00B24332"/>
    <w:rsid w:val="00B36991"/>
    <w:rsid w:val="00B55C2A"/>
    <w:rsid w:val="00B57D5A"/>
    <w:rsid w:val="00B626DA"/>
    <w:rsid w:val="00BB27E9"/>
    <w:rsid w:val="00BB2AB5"/>
    <w:rsid w:val="00BC3B5C"/>
    <w:rsid w:val="00C030B5"/>
    <w:rsid w:val="00C25EE6"/>
    <w:rsid w:val="00C30F20"/>
    <w:rsid w:val="00C35E1E"/>
    <w:rsid w:val="00C37D52"/>
    <w:rsid w:val="00C656C3"/>
    <w:rsid w:val="00C70B4A"/>
    <w:rsid w:val="00C9402C"/>
    <w:rsid w:val="00CC24E4"/>
    <w:rsid w:val="00D16C75"/>
    <w:rsid w:val="00D177CB"/>
    <w:rsid w:val="00D233C8"/>
    <w:rsid w:val="00D3679D"/>
    <w:rsid w:val="00D377EF"/>
    <w:rsid w:val="00D43796"/>
    <w:rsid w:val="00D529C8"/>
    <w:rsid w:val="00D5457D"/>
    <w:rsid w:val="00DB2D4D"/>
    <w:rsid w:val="00DD3EFB"/>
    <w:rsid w:val="00DD4CD4"/>
    <w:rsid w:val="00DE5320"/>
    <w:rsid w:val="00E31FCF"/>
    <w:rsid w:val="00E50DBF"/>
    <w:rsid w:val="00EA3665"/>
    <w:rsid w:val="00EF0C3E"/>
    <w:rsid w:val="00F33A0D"/>
    <w:rsid w:val="00F41604"/>
    <w:rsid w:val="00F60811"/>
    <w:rsid w:val="00F641C4"/>
    <w:rsid w:val="00F656A5"/>
    <w:rsid w:val="00F77AAB"/>
    <w:rsid w:val="00F86093"/>
    <w:rsid w:val="00F97D46"/>
    <w:rsid w:val="00FA3835"/>
    <w:rsid w:val="00FC41A4"/>
    <w:rsid w:val="00FC5B68"/>
    <w:rsid w:val="00FF3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628F5F8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A75BA6"/>
    <w:rPr>
      <w:rFonts w:ascii="Times New Roman" w:hAnsi="Times New Roman"/>
      <w:sz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43465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3465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3465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3465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34652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346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465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header" Target="header3.xml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footer" Target="footer3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137" Type="http://schemas.openxmlformats.org/officeDocument/2006/relationships/image" Target="media/image6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7.bin"/><Relationship Id="rId145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footer" Target="footer2.xml"/><Relationship Id="rId15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header" Target="header2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3" Type="http://schemas.openxmlformats.org/officeDocument/2006/relationships/settings" Target="setting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7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7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20A652A-205C-4048-A4F1-C53A0CE9EF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890</Words>
  <Characters>5074</Characters>
  <Application>Microsoft Office Word</Application>
  <DocSecurity>4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7-11-20T10:43:00Z</dcterms:created>
  <dcterms:modified xsi:type="dcterms:W3CDTF">2017-11-20T10:43:00Z</dcterms:modified>
</cp:coreProperties>
</file>